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4DB1" w:rsidRPr="0038263C" w:rsidRDefault="00AE4DB1" w:rsidP="00AE4DB1">
      <w:pPr>
        <w:rPr>
          <w:b/>
          <w:sz w:val="24"/>
          <w:szCs w:val="24"/>
        </w:rPr>
      </w:pPr>
      <w:r w:rsidRPr="0038263C">
        <w:rPr>
          <w:b/>
          <w:sz w:val="24"/>
          <w:szCs w:val="24"/>
        </w:rPr>
        <w:t>Fairfield G</w:t>
      </w:r>
      <w:r w:rsidR="00C44FB8">
        <w:rPr>
          <w:b/>
          <w:sz w:val="24"/>
          <w:szCs w:val="24"/>
        </w:rPr>
        <w:t>r</w:t>
      </w:r>
      <w:r w:rsidRPr="0038263C">
        <w:rPr>
          <w:b/>
          <w:sz w:val="24"/>
          <w:szCs w:val="24"/>
        </w:rPr>
        <w:t>4</w:t>
      </w:r>
      <w:r w:rsidR="0065155D">
        <w:rPr>
          <w:b/>
          <w:sz w:val="24"/>
          <w:szCs w:val="24"/>
        </w:rPr>
        <w:t xml:space="preserve"> </w:t>
      </w:r>
      <w:r w:rsidR="009E26A4">
        <w:rPr>
          <w:b/>
          <w:sz w:val="24"/>
          <w:szCs w:val="24"/>
        </w:rPr>
        <w:t>U5</w:t>
      </w:r>
      <w:r w:rsidR="00C44FB8">
        <w:rPr>
          <w:b/>
          <w:sz w:val="24"/>
          <w:szCs w:val="24"/>
        </w:rPr>
        <w:t xml:space="preserve"> </w:t>
      </w:r>
      <w:r w:rsidR="0065155D">
        <w:rPr>
          <w:b/>
          <w:sz w:val="24"/>
          <w:szCs w:val="24"/>
        </w:rPr>
        <w:t>L11</w:t>
      </w:r>
      <w:r w:rsidR="009D7751">
        <w:rPr>
          <w:b/>
          <w:sz w:val="24"/>
          <w:szCs w:val="24"/>
        </w:rPr>
        <w:t xml:space="preserve"> S1</w:t>
      </w:r>
      <w:r w:rsidR="00353AAC">
        <w:rPr>
          <w:b/>
          <w:sz w:val="24"/>
          <w:szCs w:val="24"/>
        </w:rPr>
        <w:tab/>
      </w:r>
      <w:r w:rsidR="00353AAC">
        <w:rPr>
          <w:b/>
          <w:sz w:val="24"/>
          <w:szCs w:val="24"/>
        </w:rPr>
        <w:tab/>
      </w:r>
      <w:r w:rsidR="009E26A4">
        <w:rPr>
          <w:b/>
          <w:sz w:val="24"/>
          <w:szCs w:val="24"/>
        </w:rPr>
        <w:t xml:space="preserve">   </w:t>
      </w:r>
      <w:r w:rsidR="00F26CCC" w:rsidRPr="00CF02B8">
        <w:rPr>
          <w:b/>
          <w:sz w:val="24"/>
          <w:szCs w:val="24"/>
          <w:u w:val="single"/>
        </w:rPr>
        <w:t>KEY</w:t>
      </w:r>
      <w:r w:rsidR="00353AAC">
        <w:rPr>
          <w:b/>
          <w:sz w:val="24"/>
          <w:szCs w:val="24"/>
        </w:rPr>
        <w:tab/>
      </w:r>
      <w:r w:rsidR="00353AAC">
        <w:rPr>
          <w:b/>
          <w:sz w:val="24"/>
          <w:szCs w:val="24"/>
        </w:rPr>
        <w:tab/>
      </w:r>
      <w:r w:rsidR="00353AAC">
        <w:rPr>
          <w:b/>
          <w:sz w:val="24"/>
          <w:szCs w:val="24"/>
        </w:rPr>
        <w:tab/>
      </w:r>
      <w:r w:rsidRPr="0038263C">
        <w:rPr>
          <w:b/>
          <w:sz w:val="24"/>
          <w:szCs w:val="24"/>
        </w:rPr>
        <w:t xml:space="preserve"> </w:t>
      </w:r>
      <w:r w:rsidR="009E26A4">
        <w:rPr>
          <w:b/>
          <w:sz w:val="24"/>
          <w:szCs w:val="24"/>
        </w:rPr>
        <w:t xml:space="preserve">           </w:t>
      </w:r>
      <w:r w:rsidR="00ED01CD">
        <w:rPr>
          <w:b/>
          <w:sz w:val="24"/>
          <w:szCs w:val="24"/>
        </w:rPr>
        <w:t xml:space="preserve">Missing </w:t>
      </w:r>
      <w:r w:rsidR="0065155D">
        <w:rPr>
          <w:b/>
          <w:sz w:val="24"/>
          <w:szCs w:val="24"/>
        </w:rPr>
        <w:t>Angles</w:t>
      </w:r>
      <w:r w:rsidR="00ED01CD">
        <w:rPr>
          <w:b/>
          <w:sz w:val="24"/>
          <w:szCs w:val="24"/>
        </w:rPr>
        <w:t xml:space="preserve"> sheet</w:t>
      </w:r>
      <w:r w:rsidR="00353AAC">
        <w:rPr>
          <w:b/>
          <w:sz w:val="24"/>
          <w:szCs w:val="24"/>
        </w:rPr>
        <w:t xml:space="preserve"> I</w:t>
      </w:r>
    </w:p>
    <w:p w:rsidR="0065155D" w:rsidRDefault="00ED01CD">
      <w:r>
        <w:rPr>
          <w:b/>
          <w:sz w:val="24"/>
          <w:szCs w:val="24"/>
        </w:rPr>
        <w:t>Complementary angles</w:t>
      </w:r>
    </w:p>
    <w:p w:rsidR="00ED01CD" w:rsidRDefault="00ED01CD" w:rsidP="000654A1"/>
    <w:p w:rsidR="00A95A7D" w:rsidRDefault="00A95A7D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.</w:t>
      </w:r>
    </w:p>
    <w:p w:rsidR="000654A1" w:rsidRDefault="00B266FF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an</w:t>
      </w:r>
      <w:r w:rsidR="00ED01CD">
        <w:rPr>
          <w:rFonts w:ascii="Arial" w:hAnsi="Arial" w:cs="Arial"/>
          <w:sz w:val="24"/>
          <w:szCs w:val="24"/>
        </w:rPr>
        <w:t xml:space="preserve"> estimate for </w:t>
      </w:r>
      <w:r>
        <w:rPr>
          <w:rFonts w:ascii="Arial" w:hAnsi="Arial" w:cs="Arial"/>
          <w:sz w:val="24"/>
          <w:szCs w:val="24"/>
        </w:rPr>
        <w:t>the</w:t>
      </w:r>
      <w:r w:rsidR="00ED01CD">
        <w:rPr>
          <w:rFonts w:ascii="Arial" w:hAnsi="Arial" w:cs="Arial"/>
          <w:sz w:val="24"/>
          <w:szCs w:val="24"/>
        </w:rPr>
        <w:t xml:space="preserve"> angle measure</w:t>
      </w:r>
      <w:r>
        <w:rPr>
          <w:rFonts w:ascii="Arial" w:hAnsi="Arial" w:cs="Arial"/>
          <w:sz w:val="24"/>
          <w:szCs w:val="24"/>
        </w:rPr>
        <w:t>.</w:t>
      </w:r>
    </w:p>
    <w:p w:rsidR="00B266FF" w:rsidRDefault="00B266FF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easure one angle. </w:t>
      </w:r>
    </w:p>
    <w:p w:rsidR="00ED01CD" w:rsidRPr="00ED01CD" w:rsidRDefault="00ED01CD" w:rsidP="000654A1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 xml:space="preserve">What is the complementary angle measure and how did you find it?  </w:t>
      </w:r>
    </w:p>
    <w:p w:rsidR="000654A1" w:rsidRDefault="000654A1">
      <w:pPr>
        <w:rPr>
          <w:rFonts w:ascii="Arial" w:hAnsi="Arial" w:cs="Arial"/>
          <w:sz w:val="24"/>
          <w:szCs w:val="24"/>
        </w:rPr>
      </w:pPr>
    </w:p>
    <w:p w:rsidR="000654A1" w:rsidRDefault="000654A1">
      <w:pPr>
        <w:rPr>
          <w:rFonts w:ascii="Arial" w:hAnsi="Arial" w:cs="Arial"/>
          <w:sz w:val="24"/>
          <w:szCs w:val="24"/>
        </w:rPr>
      </w:pPr>
    </w:p>
    <w:p w:rsidR="0065155D" w:rsidRPr="00ED01CD" w:rsidRDefault="00F26CC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19710</wp:posOffset>
                </wp:positionH>
                <wp:positionV relativeFrom="paragraph">
                  <wp:posOffset>47625</wp:posOffset>
                </wp:positionV>
                <wp:extent cx="1920240" cy="1706880"/>
                <wp:effectExtent l="635" t="28575" r="3175" b="7620"/>
                <wp:wrapNone/>
                <wp:docPr id="187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0240" cy="1706880"/>
                          <a:chOff x="1704" y="4970"/>
                          <a:chExt cx="3024" cy="2688"/>
                        </a:xfrm>
                      </wpg:grpSpPr>
                      <wpg:grpSp>
                        <wpg:cNvPr id="188" name="Group 83"/>
                        <wpg:cNvGrpSpPr>
                          <a:grpSpLocks/>
                        </wpg:cNvGrpSpPr>
                        <wpg:grpSpPr bwMode="auto">
                          <a:xfrm>
                            <a:off x="2184" y="4970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189" name="Group 84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190" name="AutoShape 8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" name="AutoShape 8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2" name="AutoShape 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3972"/>
                              <a:ext cx="1476" cy="189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3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1932" y="731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4128" y="693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3041" y="553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1704" y="516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Oval 265"/>
                        <wps:cNvSpPr>
                          <a:spLocks noChangeArrowheads="1"/>
                        </wps:cNvSpPr>
                        <wps:spPr bwMode="auto">
                          <a:xfrm>
                            <a:off x="2232" y="731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Oval 266"/>
                        <wps:cNvSpPr>
                          <a:spLocks noChangeArrowheads="1"/>
                        </wps:cNvSpPr>
                        <wps:spPr bwMode="auto">
                          <a:xfrm>
                            <a:off x="4320" y="725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Oval 267"/>
                        <wps:cNvSpPr>
                          <a:spLocks noChangeArrowheads="1"/>
                        </wps:cNvSpPr>
                        <wps:spPr bwMode="auto">
                          <a:xfrm>
                            <a:off x="3444" y="5748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268"/>
                        <wps:cNvSpPr>
                          <a:spLocks noChangeArrowheads="1"/>
                        </wps:cNvSpPr>
                        <wps:spPr bwMode="auto">
                          <a:xfrm>
                            <a:off x="2160" y="5304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9" o:spid="_x0000_s1026" style="position:absolute;margin-left:17.3pt;margin-top:3.75pt;width:151.2pt;height:134.4pt;z-index:251835392" coordorigin="1704,4970" coordsize="3024,26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">
                <v:group id="Group 83" o:spid="_x0000_s1027" style="position:absolute;left:2184;top:497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group id="Group 84" o:spid="_x0000_s1028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5" o:spid="_x0000_s1029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A9MUAAADcAAAADwAAAGRycy9kb3ducmV2LnhtbESPQU/DMAyF70j8h8hIXNCWMhDaumUT&#10;YkLiCGWH7WY1XtOROKUJa/n3+IC0m633/N7n1WYMXp2pT21kA/fTAhRxHW3LjYHd5+tkDiplZIs+&#10;Mhn4pQSb9fXVCksbB/6gc5UbJSGcSjTgcu5KrVPtKGCaxo5YtGPsA2ZZ+0bbHgcJD17PiuJJB2xZ&#10;Ghx29OKo/qp+goH3uH/cbhfk41B9j+70cDfzBzLm9mZ8XoLKNOaL+f/6zQr+Qv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cA9MUAAADcAAAADwAAAAAAAAAA&#10;AAAAAAChAgAAZHJzL2Rvd25yZXYueG1sUEsFBgAAAAAEAAQA+QAAAJMDAAAAAA==&#10;" strokeweight="1.5pt">
                      <v:stroke endarrow="block"/>
                    </v:shape>
                    <v:shape id="AutoShape 86" o:spid="_x0000_s1030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kUsMAAADcAAAADwAAAGRycy9kb3ducmV2LnhtbERPS2vCQBC+F/wPywheSt2kB2tTV5FC&#10;qSIKxsd5yE6TxexsyK4a/fXdgtDbfHzPmcw6W4sLtd44VpAOExDEhdOGSwX73dfLGIQPyBprx6Tg&#10;Rh5m097TBDPtrrylSx5KEUPYZ6igCqHJpPRFRRb90DXEkftxrcUQYVtK3eI1httavibJSFo0HBsq&#10;bOizouKUn62CZ7PJV9qkh7dv6fyh26yPy/taqUG/m3+ACNSFf/HDvdBx/nsKf8/EC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HJFLDAAAA3AAAAA8AAAAAAAAAAAAA&#10;AAAAoQIAAGRycy9kb3ducmV2LnhtbFBLBQYAAAAABAAEAPkAAACRAwAAAAA=&#10;" strokeweight="1.5pt">
                      <v:stroke endarrow="block"/>
                    </v:shape>
                  </v:group>
                  <v:shape id="AutoShape 87" o:spid="_x0000_s1031" type="#_x0000_t32" style="position:absolute;left:4068;top:3972;width:1476;height:18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k7GMMAAADcAAAADwAAAGRycy9kb3ducmV2LnhtbERPTWsCMRC9F/wPYQQvRbNui9StUaRS&#10;6NFuPdTbsJluVpPJdhPd7b83hUJv83ifs9oMzoordaHxrGA+y0AQV143XCs4fLxOn0CEiKzReiYF&#10;PxRgsx7drbDQvud3upaxFimEQ4EKTIxtIWWoDDkMM98SJ+7Ldw5jgl0tdYd9CndW5lm2kA4bTg0G&#10;W3oxVJ3Li1Ow95+Pu92SrO/L78GcHu5zeySlJuNh+wwi0hD/xX/uN53mL3P4fSZd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ZOxjDAAAA3AAAAA8AAAAAAAAAAAAA&#10;AAAAoQIAAGRycy9kb3ducmV2LnhtbFBLBQYAAAAABAAEAPkAAACRAwAAAAA=&#10;" strokeweight="1.5pt">
                    <v:stroke endarrow="block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9" o:spid="_x0000_s1032" type="#_x0000_t202" style="position:absolute;left:1932;top:731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8m78UA&#10;AADcAAAADwAAAGRycy9kb3ducmV2LnhtbESPQWvCQBCF74L/YRnBi9RNFUpMXaWIgoIVjO19zI5J&#10;NDsbsqvGf+8WCt5meG/e92Y6b00lbtS40rKC92EEgjizuuRcwc9h9RaDcB5ZY2WZFDzIwXzW7Uwx&#10;0fbOe7qlPhchhF2CCgrv60RKlxVk0A1tTRy0k20M+rA2udQN3kO4qeQoij6kwZIDocCaFgVll/Rq&#10;AnfZxvXvcbs4b9LB8Tzacfkds1L9Xvv1CcJT61/m/+u1DvUnY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ybvxQAAANwAAAAPAAAAAAAAAAAAAAAAAJgCAABkcnMv&#10;ZG93bnJldi54bWxQSwUGAAAAAAQABAD1AAAAigMAAAAA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60" o:spid="_x0000_s1033" type="#_x0000_t202" style="position:absolute;left:4128;top:693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a+m8UA&#10;AADcAAAADwAAAGRycy9kb3ducmV2LnhtbESPQWvCQBCF74L/YRnBi9RNRUpMXaWIgoIVjO19zI5J&#10;NDsbsqvGf+8WCt5meG/e92Y6b00lbtS40rKC92EEgjizuuRcwc9h9RaDcB5ZY2WZFDzIwXzW7Uwx&#10;0fbOe7qlPhchhF2CCgrv60RKlxVk0A1tTRy0k20M+rA2udQN3kO4qeQoij6kwZIDocCaFgVll/Rq&#10;AnfZxvXvcbs4b9LB8Tzacfkds1L9Xvv1CcJT61/m/+u1DvUnY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r6bxQAAANwAAAAPAAAAAAAAAAAAAAAAAJgCAABkcnMv&#10;ZG93bnJldi54bWxQSwUGAAAAAAQABAD1AAAAigMAAAAA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61" o:spid="_x0000_s1034" type="#_x0000_t202" style="position:absolute;left:3041;top:553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obAMUA&#10;AADcAAAADwAAAGRycy9kb3ducmV2LnhtbESPQWvCQBCF74L/YRnBi9RNBUtMXaWIgoIVjO19zI5J&#10;NDsbsqvGf+8WCt5meG/e92Y6b00lbtS40rKC92EEgjizuuRcwc9h9RaDcB5ZY2WZFDzIwXzW7Uwx&#10;0fbOe7qlPhchhF2CCgrv60RKlxVk0A1tTRy0k20M+rA2udQN3kO4qeQoij6kwZIDocCaFgVll/Rq&#10;AnfZxvXvcbs4b9LB8Tzacfkds1L9Xvv1CcJT61/m/+u1DvUnY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hsAxQAAANwAAAAPAAAAAAAAAAAAAAAAAJgCAABkcnMv&#10;ZG93bnJldi54bWxQSwUGAAAAAAQABAD1AAAAigMAAAAA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Y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62" o:spid="_x0000_s1035" type="#_x0000_t202" style="position:absolute;left:1704;top:516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iFd8QA&#10;AADcAAAADwAAAGRycy9kb3ducmV2LnhtbESPQYvCMBCF7wv+hzCCl0VTPUitRhFRcEEXrHofm7Gt&#10;NpPSZLX+e7OwsLcZ3pv3vZktWlOJBzWutKxgOIhAEGdWl5wrOB03/RiE88gaK8uk4EUOFvPOxwwT&#10;bZ98oEfqcxFC2CWooPC+TqR0WUEG3cDWxEG72sagD2uTS93gM4SbSo6iaCwNlhwIBda0Kii7pz8m&#10;cNdtXJ8vu9XtK/283EbfXO5jVqrXbZdTEJ5a/2/+u97qUH8yht9nwgRy/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IhXfEAAAA3AAAAA8AAAAAAAAAAAAAAAAAmAIAAGRycy9k&#10;b3ducmV2LnhtbFBLBQYAAAAABAAEAPUAAACJAwAAAAA=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265" o:spid="_x0000_s1036" style="position:absolute;left:2232;top:731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5HkMIA&#10;AADcAAAADwAAAGRycy9kb3ducmV2LnhtbERPy06FMBDdm/gPzZi4k6Ix6EUKQRMTXxu597oe6QhV&#10;OkVaAf/empi4m5PznKJa7SBmmrxxrOA0SUEQt04b7hTstrcnlyB8QNY4OCYF3+ShKg8PCsy1W/iZ&#10;5iZ0Ioawz1FBH8KYS+nbniz6xI3EkXtzk8UQ4dRJPeESw+0gz9I0kxYNx4YeR7rpqf1ovqyC+t40&#10;DyZ7ety/nH/q6/dXH7K6Ver4aK2vQARaw7/4z32n4/zNBfw+Ey+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vkeQwgAAANwAAAAPAAAAAAAAAAAAAAAAAJgCAABkcnMvZG93&#10;bnJldi54bWxQSwUGAAAAAAQABAD1AAAAhwMAAAAA&#10;" fillcolor="black [3213]"/>
                <v:oval id="Oval 266" o:spid="_x0000_s1037" style="position:absolute;left:4320;top:725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HT4sUA&#10;AADcAAAADwAAAGRycy9kb3ducmV2LnhtbESPQU/DMAyF70j8h8hI3FjKhKrRLZvKJCTYuFBgZ9OY&#10;NtA4pcm27t/jwyRutt7ze58Xq9F36kBDdIEN3E4yUMR1sI4bA+9vjzczUDEhW+wCk4ETRVgtLy8W&#10;WNhw5Fc6VKlREsKxQANtSn2hdaxb8hgnoScW7SsMHpOsQ6PtgEcJ952eZlmuPTqWhhZ7WrdU/1R7&#10;b6B8dtXG5S/bj93dr334/owpL2tjrq/Gcg4q0Zj+zefrJyv490Irz8gEe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IdPixQAAANwAAAAPAAAAAAAAAAAAAAAAAJgCAABkcnMv&#10;ZG93bnJldi54bWxQSwUGAAAAAAQABAD1AAAAigMAAAAA&#10;" fillcolor="black [3213]"/>
                <v:oval id="Oval 267" o:spid="_x0000_s1038" style="position:absolute;left:3444;top:5748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12ecMA&#10;AADcAAAADwAAAGRycy9kb3ducmV2LnhtbERPTU/CQBC9k/gfNmPijW4lppHCQgoJiYoXK3Aeu2O7&#10;0p0t3RXKv3dNTLzNy/uc+XKwrThT741jBfdJCoK4ctpwrWD3vhk/gvABWWPrmBRcycNycTOaY67d&#10;hd/oXIZaxBD2OSpoQuhyKX3VkEWfuI44cp+utxgi7Gupe7zEcNvKSZpm0qLh2NBgR+uGqmP5bRUU&#10;z6Z8Mdnrdn94OOnV14cPWVEpdXc7FDMQgYbwL/5zP+k4fzqF32fiBXL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12ecMAAADcAAAADwAAAAAAAAAAAAAAAACYAgAAZHJzL2Rv&#10;d25yZXYueG1sUEsFBgAAAAAEAAQA9QAAAIgDAAAAAA==&#10;" fillcolor="black [3213]"/>
                <v:oval id="Oval 268" o:spid="_x0000_s1039" style="position:absolute;left:2160;top:5304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grH8QA&#10;AADcAAAADwAAAGRycy9kb3ducmV2LnhtbESPQWvCQBSE70L/w/IKvemmIkGiq6QFQdteTKvnZ/aZ&#10;rM2+jdmtpv++WxA8DjPzDTNf9rYRF+q8cazgeZSAIC6dNlwp+PpcDacgfEDW2DgmBb/kYbl4GMwx&#10;0+7KW7oUoRIRwj5DBXUIbSalL2uy6EeuJY7e0XUWQ5RdJXWH1wi3jRwnSSotGo4LNbb0WlP5XfxY&#10;BfnGFG8m/Xjf7Sdn/XI6+JDmpVJPj30+AxGoD/fwrb3WCiIR/s/E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4Kx/EAAAA3AAAAA8AAAAAAAAAAAAAAAAAmAIAAGRycy9k&#10;b3ducmV2LnhtbFBLBQYAAAAABAAEAPUAAACJAwAAAAA=&#10;" fillcolor="black [3213]"/>
              </v:group>
            </w:pict>
          </mc:Fallback>
        </mc:AlternateContent>
      </w:r>
    </w:p>
    <w:p w:rsidR="000654A1" w:rsidRDefault="000654A1" w:rsidP="000654A1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YBX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0654A1" w:rsidRDefault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65155D" w:rsidRDefault="000654A1" w:rsidP="000654A1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YBX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5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>
      <w:pPr>
        <w:rPr>
          <w:rFonts w:ascii="Arial" w:hAnsi="Arial" w:cs="Arial"/>
          <w:sz w:val="24"/>
          <w:szCs w:val="24"/>
        </w:rPr>
      </w:pPr>
    </w:p>
    <w:p w:rsidR="000654A1" w:rsidRPr="000654A1" w:rsidRDefault="000654A1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BY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4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65155D" w:rsidRDefault="0065155D"/>
    <w:p w:rsidR="0065155D" w:rsidRDefault="0065155D"/>
    <w:p w:rsidR="0065155D" w:rsidRDefault="000654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MBY?</w:t>
      </w:r>
    </w:p>
    <w:p w:rsidR="0065155D" w:rsidRDefault="0065155D"/>
    <w:p w:rsidR="0065155D" w:rsidRDefault="0065155D"/>
    <w:p w:rsidR="0065155D" w:rsidRDefault="00A95A7D">
      <w:r>
        <w:t>2.</w:t>
      </w:r>
    </w:p>
    <w:p w:rsidR="000654A1" w:rsidRPr="00ED01CD" w:rsidRDefault="00F26CCC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19710</wp:posOffset>
                </wp:positionH>
                <wp:positionV relativeFrom="paragraph">
                  <wp:posOffset>635</wp:posOffset>
                </wp:positionV>
                <wp:extent cx="2194560" cy="2018030"/>
                <wp:effectExtent l="635" t="635" r="14605" b="0"/>
                <wp:wrapNone/>
                <wp:docPr id="173" name="Group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2018030"/>
                          <a:chOff x="1932" y="8549"/>
                          <a:chExt cx="3456" cy="3178"/>
                        </a:xfrm>
                      </wpg:grpSpPr>
                      <wpg:grpSp>
                        <wpg:cNvPr id="174" name="Group 107"/>
                        <wpg:cNvGrpSpPr>
                          <a:grpSpLocks/>
                        </wpg:cNvGrpSpPr>
                        <wpg:grpSpPr bwMode="auto">
                          <a:xfrm rot="6735911">
                            <a:off x="2515" y="9280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175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176" name="AutoShape 1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" name="AutoShape 11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8" name="AutoShape 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3550"/>
                              <a:ext cx="528" cy="231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9" name="Oval 264"/>
                        <wps:cNvSpPr>
                          <a:spLocks noChangeArrowheads="1"/>
                        </wps:cNvSpPr>
                        <wps:spPr bwMode="auto">
                          <a:xfrm>
                            <a:off x="3073" y="8897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Oval 279"/>
                        <wps:cNvSpPr>
                          <a:spLocks noChangeArrowheads="1"/>
                        </wps:cNvSpPr>
                        <wps:spPr bwMode="auto">
                          <a:xfrm>
                            <a:off x="4962" y="9588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Oval 281"/>
                        <wps:cNvSpPr>
                          <a:spLocks noChangeArrowheads="1"/>
                        </wps:cNvSpPr>
                        <wps:spPr bwMode="auto">
                          <a:xfrm>
                            <a:off x="4788" y="1009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Oval 282"/>
                        <wps:cNvSpPr>
                          <a:spLocks noChangeArrowheads="1"/>
                        </wps:cNvSpPr>
                        <wps:spPr bwMode="auto">
                          <a:xfrm>
                            <a:off x="2352" y="10788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2813" y="8549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1932" y="1063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4434" y="1009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4788" y="9225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7" o:spid="_x0000_s1040" style="position:absolute;margin-left:17.3pt;margin-top:.05pt;width:172.8pt;height:158.9pt;z-index:251853824" coordorigin="1932,8549" coordsize="3456,31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">
                <v:group id="Group 107" o:spid="_x0000_s1041" style="position:absolute;left:2515;top:9280;width:2508;height:2386;rotation:7357411fd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4NxwwAAANwAAAAP&#10;AAAAAAAAAAAAAAAAAKoCAABkcnMvZG93bnJldi54bWxQSwUGAAAAAAQABAD6AAAAmgMAAAAA&#10;">
                  <v:group id="Group 108" o:spid="_x0000_s1042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shape id="AutoShape 109" o:spid="_x0000_s1043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7b4cMAAADcAAAADwAAAGRycy9kb3ducmV2LnhtbERPTU8CMRC9m/AfmiHxYqALGsCVQozE&#10;hKMsHOA22Y7blXa6biu7/ntqYsJtXt7nLNe9s+JCbag9K5iMMxDEpdc1VwoO+/fRAkSIyBqtZ1Lw&#10;SwHWq8HdEnPtO97RpYiVSCEcclRgYmxyKUNpyGEY+4Y4cZ++dRgTbCupW+xSuLNymmUz6bDm1GCw&#10;oTdD5bn4cQo+/PFps3km67viuzdfjw9TeyKl7of96wuISH28if/dW53mz2fw90y6QK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u2+HDAAAA3AAAAA8AAAAAAAAAAAAA&#10;AAAAoQIAAGRycy9kb3ducmV2LnhtbFBLBQYAAAAABAAEAPkAAACRAwAAAAA=&#10;" strokeweight="1.5pt">
                      <v:stroke endarrow="block"/>
                    </v:shape>
                    <v:shape id="AutoShape 110" o:spid="_x0000_s1044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7/R8QAAADcAAAADwAAAGRycy9kb3ducmV2LnhtbERPS2vCQBC+C/0PyxR6Ed3EQ1OiayiF&#10;oqUoND7OQ3ZMlmZnQ3bVtL++WxC8zcf3nEUx2FZcqPfGsYJ0moAgrpw2XCvY794nLyB8QNbYOiYF&#10;P+ShWD6MFphrd+UvupShFjGEfY4KmhC6XEpfNWTRT11HHLmT6y2GCPta6h6vMdy2cpYkz9Ki4djQ&#10;YEdvDVXf5dkqGJtt+alNeshW0vnDsN0cP343Sj09Dq9zEIGGcBff3Gsd52cZ/D8TL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Lv9HxAAAANwAAAAPAAAAAAAAAAAA&#10;AAAAAKECAABkcnMvZG93bnJldi54bWxQSwUGAAAAAAQABAD5AAAAkgMAAAAA&#10;" strokeweight="1.5pt">
                      <v:stroke endarrow="block"/>
                    </v:shape>
                  </v:group>
                  <v:shape id="AutoShape 111" o:spid="_x0000_s1045" type="#_x0000_t32" style="position:absolute;left:4068;top:3550;width:528;height:23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3qCMUAAADcAAAADwAAAGRycy9kb3ducmV2LnhtbESPQU/DMAyF70j7D5GRdkEs3UADyrIJ&#10;bULakXUc4GY1pikkTmnCWv79fEDiZus9v/d5tRmDVyfqUxvZwHxWgCKuo225MfB6fL6+B5UyskUf&#10;mQz8UoLNenKxwtLGgQ90qnKjJIRTiQZczl2pdaodBUyz2BGL9hH7gFnWvtG2x0HCg9eLoljqgC1L&#10;g8OOto7qr+onGHiJb7e73QP5OFTfo/u8uVr4dzJmejk+PYLKNOZ/89/13gr+ndDKMzKB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3qCMUAAADcAAAADwAAAAAAAAAA&#10;AAAAAAChAgAAZHJzL2Rvd25yZXYueG1sUEsFBgAAAAAEAAQA+QAAAJMDAAAAAA==&#10;" strokeweight="1.5pt">
                    <v:stroke endarrow="block"/>
                  </v:shape>
                </v:group>
                <v:oval id="Oval 264" o:spid="_x0000_s1046" style="position:absolute;left:3073;top:8897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GQg8IA&#10;AADcAAAADwAAAGRycy9kb3ducmV2LnhtbERPy06FMBDdm/gPzZi4k6Ix6EUKQRMTXxu597oe6QhV&#10;OkVaAf/empi4m5PznKJa7SBmmrxxrOA0SUEQt04b7hTstrcnlyB8QNY4OCYF3+ShKg8PCsy1W/iZ&#10;5iZ0Ioawz1FBH8KYS+nbniz6xI3EkXtzk8UQ4dRJPeESw+0gz9I0kxYNx4YeR7rpqf1ovqyC+t40&#10;DyZ7ety/nH/q6/dXH7K6Ver4aK2vQARaw7/4z32n4/yLDfw+Ey+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YZCDwgAAANwAAAAPAAAAAAAAAAAAAAAAAJgCAABkcnMvZG93&#10;bnJldi54bWxQSwUGAAAAAAQABAD1AAAAhwMAAAAA&#10;" fillcolor="black [3213]"/>
                <v:oval id="Oval 279" o:spid="_x0000_s1047" style="position:absolute;left:4962;top:9588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5JOcUA&#10;AADcAAAADwAAAGRycy9kb3ducmV2LnhtbESPQU/DMAyF70j8h8hI3FgKQtXULZsKEtI2uFBgZ6/x&#10;2myNU5psK/8eH5C42XrP732eL0ffqTMN0QU2cD/JQBHXwTpuDHx+vNxNQcWEbLELTAZ+KMJycX01&#10;x8KGC7/TuUqNkhCOBRpoU+oLrWPdksc4CT2xaPsweEyyDo22A14k3Hf6Icty7dGxNLTY03NL9bE6&#10;eQPl2lUbl7+9fm0fv+3TYRdTXtbG3N6M5QxUojH9m/+uV1bwp4Ivz8gEe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jkk5xQAAANwAAAAPAAAAAAAAAAAAAAAAAJgCAABkcnMv&#10;ZG93bnJldi54bWxQSwUGAAAAAAQABAD1AAAAigMAAAAA&#10;" fillcolor="black [3213]"/>
                <v:oval id="Oval 281" o:spid="_x0000_s1048" style="position:absolute;left:4788;top:1009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LsosIA&#10;AADcAAAADwAAAGRycy9kb3ducmV2LnhtbERPS2vCQBC+F/oflil4qxtFgkRXSQWhr4vxcR6zY7I2&#10;OxuzW03/vVso9DYf33Pmy9424kqdN44VjIYJCOLSacOVgt12/TwF4QOyxsYxKfghD8vF48McM+1u&#10;vKFrESoRQ9hnqKAOoc2k9GVNFv3QtcSRO7nOYoiwq6Tu8BbDbSPHSZJKi4ZjQ40trWoqv4pvqyB/&#10;M8W7ST8/9ofJRb+cjz6keanU4KnPZyAC9eFf/Od+1XH+dAS/z8QL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uyiwgAAANwAAAAPAAAAAAAAAAAAAAAAAJgCAABkcnMvZG93&#10;bnJldi54bWxQSwUGAAAAAAQABAD1AAAAhwMAAAAA&#10;" fillcolor="black [3213]"/>
                <v:oval id="Oval 282" o:spid="_x0000_s1049" style="position:absolute;left:2352;top:10788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y1cMA&#10;AADcAAAADwAAAGRycy9kb3ducmV2LnhtbERPTWvCQBC9C/6HZQq96aZSgqSuEgWhrb002p6n2TFZ&#10;zc7G7Fbjv+8WBG/zeJ8zW/S2EWfqvHGs4GmcgCAunTZcKdht16MpCB+QNTaOScGVPCzmw8EMM+0u&#10;/EnnIlQihrDPUEEdQptJ6cuaLPqxa4kjt3edxRBhV0nd4SWG20ZOkiSVFg3HhhpbWtVUHotfqyB/&#10;M8W7ST82X9/PJ708/PiQ5qVSjw99/gIiUB/u4pv7Vcf50wn8PxMv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By1cMAAADcAAAADwAAAAAAAAAAAAAAAACYAgAAZHJzL2Rv&#10;d25yZXYueG1sUEsFBgAAAAAEAAQA9QAAAIgDAAAAAA==&#10;" fillcolor="black [3213]"/>
                <v:shape id="Text Box 283" o:spid="_x0000_s1050" type="#_x0000_t202" style="position:absolute;left:2813;top:8549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awMsYA&#10;AADcAAAADwAAAGRycy9kb3ducmV2LnhtbESPQWvCQBCF74L/YRmhF9FNI5SQukoJLbTQCka9j9lp&#10;EpudDdltEv99Vyh4m+G9ed+b9XY0jeipc7VlBY/LCARxYXXNpYLj4W2RgHAeWWNjmRRcycF2M52s&#10;MdV24D31uS9FCGGXooLK+zaV0hUVGXRL2xIH7dt2Bn1Yu1LqDocQbhoZR9GTNFhzIFTYUlZR8ZP/&#10;msB9HZP2dP7MLh/5/HyJd1x/JazUw2x8eQbhafR38//1uw71kxXcngkT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awMsYAAADcAAAADwAAAAAAAAAAAAAAAACYAgAAZHJz&#10;L2Rvd25yZXYueG1sUEsFBgAAAAAEAAQA9QAAAIsDAAAAAA==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84" o:spid="_x0000_s1051" type="#_x0000_t202" style="position:absolute;left:1932;top:1063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8oRsYA&#10;AADcAAAADwAAAGRycy9kb3ducmV2LnhtbESPQWvCQBCF74L/YRmhF9FNg5SQukoJLbTQCka9j9lp&#10;EpudDdltEv99Vyh4m+G9ed+b9XY0jeipc7VlBY/LCARxYXXNpYLj4W2RgHAeWWNjmRRcycF2M52s&#10;MdV24D31uS9FCGGXooLK+zaV0hUVGXRL2xIH7dt2Bn1Yu1LqDocQbhoZR9GTNFhzIFTYUlZR8ZP/&#10;msB9HZP2dP7MLh/5/HyJd1x/JazUw2x8eQbhafR38//1uw71kxXcngkT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Q8oRsYAAADcAAAADwAAAAAAAAAAAAAAAACYAgAAZHJz&#10;L2Rvd25yZXYueG1sUEsFBgAAAAAEAAQA9QAAAIsDAAAAAA==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P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85" o:spid="_x0000_s1052" type="#_x0000_t202" style="position:absolute;left:4434;top:1009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ON3cYA&#10;AADcAAAADwAAAGRycy9kb3ducmV2LnhtbESPQWvCQBCF74L/YRmhF9FNA5aQukoJLbTQCka9j9lp&#10;EpudDdltEv99Vyh4m+G9ed+b9XY0jeipc7VlBY/LCARxYXXNpYLj4W2RgHAeWWNjmRRcycF2M52s&#10;MdV24D31uS9FCGGXooLK+zaV0hUVGXRL2xIH7dt2Bn1Yu1LqDocQbhoZR9GTNFhzIFTYUlZR8ZP/&#10;msB9HZP2dP7MLh/5/HyJd1x/JazUw2x8eQbhafR38//1uw71kxXcngkT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kON3cYAAADcAAAADwAAAAAAAAAAAAAAAACYAgAAZHJz&#10;L2Rvd25yZXYueG1sUEsFBgAAAAAEAAQA9QAAAIsDAAAAAA==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N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86" o:spid="_x0000_s1053" type="#_x0000_t202" style="position:absolute;left:4788;top:9225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TqsMA&#10;AADcAAAADwAAAGRycy9kb3ducmV2LnhtbESPQYvCMBCF74L/IYzgRTTVg5RqFBGFFVZhq97HZmyr&#10;zaQ0We3+eyMseJvhvXnfm/myNZV4UONKywrGowgEcWZ1ybmC03E7jEE4j6yxskwK/sjBctHtzDHR&#10;9sk/9Eh9LkIIuwQVFN7XiZQuK8igG9maOGhX2xj0YW1yqRt8hnBTyUkUTaXBkgOhwJrWBWX39NcE&#10;7qaN6/Ple33bpYPLbXLgch+zUv1eu5qB8NT6j/n/+kuH+vEU3s+ECeTi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ETqsMAAADcAAAADwAAAAAAAAAAAAAAAACYAgAAZHJzL2Rv&#10;d25yZXYueG1sUEsFBgAAAAAEAAQA9QAAAIgDAAAAAA==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0654A1" w:rsidRDefault="000654A1" w:rsidP="000654A1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LN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0654A1" w:rsidRDefault="000654A1" w:rsidP="000654A1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LN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2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</w:p>
    <w:p w:rsidR="000654A1" w:rsidRPr="000654A1" w:rsidRDefault="000654A1" w:rsidP="000654A1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NLP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7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/>
    <w:p w:rsidR="000654A1" w:rsidRDefault="000654A1" w:rsidP="000654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MBY?</w:t>
      </w:r>
    </w:p>
    <w:p w:rsidR="0065155D" w:rsidRDefault="000654A1">
      <w:r>
        <w:tab/>
      </w:r>
    </w:p>
    <w:p w:rsidR="0065155D" w:rsidRDefault="00F26CCC"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19710</wp:posOffset>
                </wp:positionH>
                <wp:positionV relativeFrom="paragraph">
                  <wp:posOffset>165735</wp:posOffset>
                </wp:positionV>
                <wp:extent cx="2194560" cy="2009140"/>
                <wp:effectExtent l="153035" t="0" r="5080" b="6350"/>
                <wp:wrapNone/>
                <wp:docPr id="159" name="Group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2009140"/>
                          <a:chOff x="1560" y="11634"/>
                          <a:chExt cx="3456" cy="3164"/>
                        </a:xfrm>
                      </wpg:grpSpPr>
                      <wpg:grpSp>
                        <wpg:cNvPr id="160" name="Group 95"/>
                        <wpg:cNvGrpSpPr>
                          <a:grpSpLocks/>
                        </wpg:cNvGrpSpPr>
                        <wpg:grpSpPr bwMode="auto">
                          <a:xfrm rot="-3677576">
                            <a:off x="1784" y="11695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161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162" name="AutoShape 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AutoShape 98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4" name="AutoShape 9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4608"/>
                              <a:ext cx="2040" cy="125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5" name="Oval 288"/>
                        <wps:cNvSpPr>
                          <a:spLocks noChangeArrowheads="1"/>
                        </wps:cNvSpPr>
                        <wps:spPr bwMode="auto">
                          <a:xfrm>
                            <a:off x="3480" y="1445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Oval 289"/>
                        <wps:cNvSpPr>
                          <a:spLocks noChangeArrowheads="1"/>
                        </wps:cNvSpPr>
                        <wps:spPr bwMode="auto">
                          <a:xfrm>
                            <a:off x="1716" y="13556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Oval 290"/>
                        <wps:cNvSpPr>
                          <a:spLocks noChangeArrowheads="1"/>
                        </wps:cNvSpPr>
                        <wps:spPr bwMode="auto">
                          <a:xfrm>
                            <a:off x="3378" y="12456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Oval 291"/>
                        <wps:cNvSpPr>
                          <a:spLocks noChangeArrowheads="1"/>
                        </wps:cNvSpPr>
                        <wps:spPr bwMode="auto">
                          <a:xfrm>
                            <a:off x="4380" y="12684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292"/>
                        <wps:cNvSpPr txBox="1">
                          <a:spLocks noChangeArrowheads="1"/>
                        </wps:cNvSpPr>
                        <wps:spPr bwMode="auto">
                          <a:xfrm>
                            <a:off x="1560" y="1322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1233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4416" y="1256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295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445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6" o:spid="_x0000_s1054" style="position:absolute;margin-left:17.3pt;margin-top:13.05pt;width:172.8pt;height:158.2pt;z-index:251863040" coordorigin="1560,11634" coordsize="3456,3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">
                <v:group id="Group 95" o:spid="_x0000_s1055" style="position:absolute;left:1784;top:11695;width:2508;height:2386;rotation:-4016894fd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vpFQHCAAAA3AAAAA8A&#10;AAAAAAAAAAAAAAAAqgIAAGRycy9kb3ducmV2LnhtbFBLBQYAAAAABAAEAPoAAACZAwAAAAA=&#10;">
                  <v:group id="Group 96" o:spid="_x0000_s1056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<v:shape id="AutoShape 97" o:spid="_x0000_s1057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xLP8MAAADcAAAADwAAAGRycy9kb3ducmV2LnhtbERPTWsCMRC9F/wPYYReima7FtHVKEUp&#10;9NhuPeht2IybbZPJuknd9d83hUJv83ifs94OzoordaHxrOBxmoEgrrxuuFZw+HiZLECEiKzReiYF&#10;Nwqw3Yzu1lho3/M7XctYixTCoUAFJsa2kDJUhhyGqW+JE3f2ncOYYFdL3WGfwp2VeZbNpcOGU4PB&#10;lnaGqq/y2yl488en/X5J1vflZTCfs4fcnkip+/HwvAIRaYj/4j/3q07z5zn8PpMukJ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MSz/DAAAA3AAAAA8AAAAAAAAAAAAA&#10;AAAAoQIAAGRycy9kb3ducmV2LnhtbFBLBQYAAAAABAAEAPkAAACRAwAAAAA=&#10;" strokeweight="1.5pt">
                      <v:stroke endarrow="block"/>
                    </v:shape>
                    <v:shape id="AutoShape 98" o:spid="_x0000_s1058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xvmcMAAADcAAAADwAAAGRycy9kb3ducmV2LnhtbERP32vCMBB+H/g/hBN8GZrqQEfXVEQQ&#10;HUPBTvd8NLc2rLmUJmq3v34ZCHu7j+/nZcveNuJKnTeOFUwnCQji0mnDlYLT+2b8DMIHZI2NY1Lw&#10;TR6W+eAhw1S7Gx/pWoRKxBD2KSqoQ2hTKX1Zk0U/cS1x5D5dZzFE2FVSd3iL4baRsySZS4uGY0ON&#10;La1rKr+Ki1XwaA7FmzbT82IrnT/3h/3H689eqdGwX72ACNSHf/HdvdNx/vwJ/p6JF8j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b5nDAAAA3AAAAA8AAAAAAAAAAAAA&#10;AAAAoQIAAGRycy9kb3ducmV2LnhtbFBLBQYAAAAABAAEAPkAAACRAwAAAAA=&#10;" strokeweight="1.5pt">
                      <v:stroke endarrow="block"/>
                    </v:shape>
                  </v:group>
                  <v:shape id="AutoShape 99" o:spid="_x0000_s1059" type="#_x0000_t32" style="position:absolute;left:4068;top:4608;width:2040;height:12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l20MIAAADcAAAADwAAAGRycy9kb3ducmV2LnhtbERPTWsCMRC9F/wPYQq9FM3WiujWKFIR&#10;emxXD3obNuNm22Sy3UR3/femUPA2j/c5i1XvrLhQG2rPCl5GGQji0uuaKwX73XY4AxEiskbrmRRc&#10;KcBqOXhYYK59x190KWIlUgiHHBWYGJtcylAachhGviFO3Mm3DmOCbSV1i10Kd1aOs2wqHdacGgw2&#10;9G6o/CnOTsGnP0w2mzlZ3xW/vfl+fR7bIyn19Niv30BE6uNd/O/+0Gn+dAJ/z6QL5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il20MIAAADcAAAADwAAAAAAAAAAAAAA&#10;AAChAgAAZHJzL2Rvd25yZXYueG1sUEsFBgAAAAAEAAQA+QAAAJADAAAAAA==&#10;" strokeweight="1.5pt">
                    <v:stroke endarrow="block"/>
                  </v:shape>
                </v:group>
                <v:oval id="Oval 288" o:spid="_x0000_s1060" style="position:absolute;left:3480;top:1445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UMW8MA&#10;AADcAAAADwAAAGRycy9kb3ducmV2LnhtbERPS0vDQBC+F/wPywjemo3FBondhrRQ0NpL4+M8Zsdk&#10;NTsbs2sa/70rFLzNx/ecVTHZTow0eONYwXWSgiCunTbcKHh+2s1vQfiArLFzTAp+yEOxvpitMNfu&#10;xEcaq9CIGMI+RwVtCH0upa9bsugT1xNH7t0NFkOEQyP1gKcYbju5SNNMWjQcG1rsadtS/Vl9WwXl&#10;g6n2Jjs8vrzefOnNx5sPWVkrdXU5lXcgAk3hX3x23+s4P1v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UMW8MAAADcAAAADwAAAAAAAAAAAAAAAACYAgAAZHJzL2Rv&#10;d25yZXYueG1sUEsFBgAAAAAEAAQA9QAAAIgDAAAAAA==&#10;" fillcolor="black [3213]"/>
                <v:oval id="Oval 289" o:spid="_x0000_s1061" style="position:absolute;left:1716;top:13556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eSLMMA&#10;AADcAAAADwAAAGRycy9kb3ducmV2LnhtbERPS2sCMRC+F/wPYYTeatZSQlmNshUKfXjptnoeN+Nu&#10;7Gay3aS6/nsjFHqbj+858+XgWnGkPljPGqaTDARx5Y3lWsPX5/PdI4gQkQ22nknDmQIsF6ObOebG&#10;n/iDjmWsRQrhkKOGJsYulzJUDTkME98RJ27ve4cxwb6WpsdTCnetvM8yJR1aTg0NdrRqqPouf52G&#10;4tWWb1at3zfbhx/zdNiFqIpK69vxUMxARBriv/jP/WLSfKXg+ky6QC4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eSLMMAAADcAAAADwAAAAAAAAAAAAAAAACYAgAAZHJzL2Rv&#10;d25yZXYueG1sUEsFBgAAAAAEAAQA9QAAAIgDAAAAAA==&#10;" fillcolor="black [3213]"/>
                <v:oval id="Oval 290" o:spid="_x0000_s1062" style="position:absolute;left:3378;top:12456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s3t8MA&#10;AADcAAAADwAAAGRycy9kb3ducmV2LnhtbERPTU/CQBC9m/AfNmPizW4lppDKQqoJiYIXCnoeu0O7&#10;0J2t3RXqv3dNSLjNy/uc2WKwrThR741jBQ9JCoK4ctpwrWC3Xd5PQfiArLF1TAp+ycNiPrqZYa7d&#10;mTd0KkMtYgj7HBU0IXS5lL5qyKJPXEccub3rLYYI+1rqHs8x3LZynKaZtGg4NjTY0UtD1bH8sQqK&#10;N1OuTPa+/vh8/NbPhy8fsqJS6u52KJ5ABBrCVXxxv+o4P5vA/zPx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2s3t8MAAADcAAAADwAAAAAAAAAAAAAAAACYAgAAZHJzL2Rv&#10;d25yZXYueG1sUEsFBgAAAAAEAAQA9QAAAIgDAAAAAA==&#10;" fillcolor="black [3213]"/>
                <v:oval id="Oval 291" o:spid="_x0000_s1063" style="position:absolute;left:4380;top:12684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SjxcUA&#10;AADcAAAADwAAAGRycy9kb3ducmV2LnhtbESPT0/DMAzF70j7DpEncWPpEKpQt2wqk5D4d6Gwnb3G&#10;azMapzRhK98eH5B2s/We3/t5uR59p040RBfYwHyWgSKug3XcGPj8eLy5BxUTssUuMBn4pQjr1eRq&#10;iYUNZ36nU5UaJSEcCzTQptQXWse6JY9xFnpi0Q5h8JhkHRptBzxLuO/0bZbl2qNjaWixp01L9Vf1&#10;4w2Uz656cfnb63Z3920fjvuY8rI25no6lgtQicZ0Mf9fP1nBz4VWnpEJ9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9KPFxQAAANwAAAAPAAAAAAAAAAAAAAAAAJgCAABkcnMv&#10;ZG93bnJldi54bWxQSwUGAAAAAAQABAD1AAAAigMAAAAA&#10;" fillcolor="black [3213]"/>
                <v:shape id="Text Box 292" o:spid="_x0000_s1064" type="#_x0000_t202" style="position:absolute;left:1560;top:1322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JhIsQA&#10;AADcAAAADwAAAGRycy9kb3ducmV2LnhtbESPQYvCMBCF7wv+hzCCl0VTPUitRhFRcEEXrHofm7Gt&#10;NpPSZLX+e7OwsLcZ3pv3vZktWlOJBzWutKxgOIhAEGdWl5wrOB03/RiE88gaK8uk4EUOFvPOxwwT&#10;bZ98oEfqcxFC2CWooPC+TqR0WUEG3cDWxEG72sagD2uTS93gM4SbSo6iaCwNlhwIBda0Kii7pz8m&#10;cNdtXJ8vu9XtK/283EbfXO5jVqrXbZdTEJ5a/2/+u97qUH88gd9nwgRy/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CYSLEAAAA3AAAAA8AAAAAAAAAAAAAAAAAmAIAAGRycy9k&#10;b3ducmV2LnhtbFBLBQYAAAAABAAEAPUAAACJAwAAAAA=&#10;" stroked="f">
                  <v:fill opacity="0"/>
                  <v:textbox>
                    <w:txbxContent>
                      <w:p w:rsidR="00442FF2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Q</w:t>
                        </w:r>
                      </w:p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93" o:spid="_x0000_s1065" type="#_x0000_t202" style="position:absolute;left:3396;top:1233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FeYsQA&#10;AADcAAAADwAAAGRycy9kb3ducmV2LnhtbESPTWvCQBCG7wX/wzJCL6XZ1IOG6CoiFlpQoWm9j9lp&#10;EpudDdmtpv++cxC8zTDvxzOL1eBadaE+NJ4NvCQpKOLS24YrA1+fr88ZqBCRLbaeycAfBVgtRw8L&#10;zK2/8gddilgpCeGQo4E6xi7XOpQ1OQyJ74jl9u17h1HWvtK2x6uEu1ZP0nSqHTYsDTV2tKmp/Cl+&#10;nfRuh6w7nnab83vxdDpPDtzsMzbmcTys56AiDfEuvrnfrODPBF+ekQn0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hXmLEAAAA3AAAAA8AAAAAAAAAAAAAAAAAmAIAAGRycy9k&#10;b3ducmV2LnhtbFBLBQYAAAAABAAEAPUAAACJAwAAAAA=&#10;" stroked="f">
                  <v:fill opacity="0"/>
                  <v:textbox>
                    <w:txbxContent>
                      <w:p w:rsidR="00442FF2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S</w:t>
                        </w:r>
                      </w:p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94" o:spid="_x0000_s1066" type="#_x0000_t202" style="position:absolute;left:4416;top:1256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37+cYA&#10;AADcAAAADwAAAGRycy9kb3ducmV2LnhtbESPQWvCQBCF7wX/wzKCl6Kb5NCG1FUkWGihFoz2Pman&#10;SWx2NmTXmP57t1DwNsN78743y/VoWjFQ7xrLCuJFBIK4tLrhSsHx8DpPQTiPrLG1TAp+ycF6NXlY&#10;Yqbtlfc0FL4SIYRdhgpq77tMSlfWZNAtbEcctG/bG/Rh7Supe7yGcNPKJIqepMGGA6HGjvKayp/i&#10;YgJ3O6bd1+kjP78Xj6dz8snNLmWlZtNx8wLC0+jv5v/rNx3qP8fw90yY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37+cYAAADcAAAADwAAAAAAAAAAAAAAAACYAgAAZHJz&#10;L2Rvd25yZXYueG1sUEsFBgAAAAAEAAQA9QAAAIsDAAAAAA==&#10;" stroked="f">
                  <v:fill opacity="0"/>
                  <v:textbox>
                    <w:txbxContent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295" o:spid="_x0000_s1067" type="#_x0000_t202" style="position:absolute;left:3300;top:1445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ljsUA&#10;AADcAAAADwAAAGRycy9kb3ducmV2LnhtbESPQWvCQBCF7wX/wzKCl1I35qAhdROKKChooWl7H7PT&#10;JDY7G7Krxn/vFoTeZnhv3vdmmQ+mFRfqXWNZwWwagSAurW64UvD1uXlJQDiPrLG1TApu5CDPRk9L&#10;TLW98gddCl+JEMIuRQW1910qpStrMuimtiMO2o/tDfqw9pXUPV5DuGllHEVzabDhQKixo1VN5W9x&#10;NoG7HpLu+7hfnXbF8/EUv3NzSFipyXh4ewXhafD/5sf1Vof6ixj+ngkT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f2WOxQAAANwAAAAPAAAAAAAAAAAAAAAAAJgCAABkcnMv&#10;ZG93bnJldi54bWxQSwUGAAAAAAQABAD1AAAAigMAAAAA&#10;" stroked="f">
                  <v:fill opacity="0"/>
                  <v:textbox>
                    <w:txbxContent>
                      <w:p w:rsidR="00442FF2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R</w:t>
                        </w:r>
                      </w:p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65155D" w:rsidRDefault="00A95A7D">
      <w:r>
        <w:t>3.</w:t>
      </w:r>
    </w:p>
    <w:p w:rsidR="000654A1" w:rsidRPr="00ED01CD" w:rsidRDefault="000654A1" w:rsidP="000654A1">
      <w:pPr>
        <w:rPr>
          <w:rFonts w:ascii="Arial" w:hAnsi="Arial" w:cs="Arial"/>
          <w:sz w:val="24"/>
          <w:szCs w:val="24"/>
        </w:rPr>
      </w:pPr>
    </w:p>
    <w:p w:rsidR="000654A1" w:rsidRDefault="000654A1" w:rsidP="000654A1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QRS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0654A1" w:rsidRDefault="000654A1" w:rsidP="000654A1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QRS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6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</w:p>
    <w:p w:rsidR="000654A1" w:rsidRPr="000654A1" w:rsidRDefault="000654A1" w:rsidP="000654A1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SRT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3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/>
    <w:p w:rsidR="000654A1" w:rsidRDefault="000654A1" w:rsidP="000654A1"/>
    <w:p w:rsidR="000654A1" w:rsidRDefault="000654A1" w:rsidP="000654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MBY?</w:t>
      </w:r>
    </w:p>
    <w:p w:rsidR="0065155D" w:rsidRDefault="0065155D"/>
    <w:p w:rsidR="000654A1" w:rsidRPr="00ED01CD" w:rsidRDefault="000654A1" w:rsidP="000654A1">
      <w:pPr>
        <w:rPr>
          <w:rFonts w:ascii="Arial" w:hAnsi="Arial" w:cs="Arial"/>
          <w:sz w:val="24"/>
          <w:szCs w:val="24"/>
        </w:rPr>
      </w:pPr>
    </w:p>
    <w:p w:rsidR="00A95A7D" w:rsidRDefault="00A95A7D" w:rsidP="00A95A7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4.</w:t>
      </w:r>
    </w:p>
    <w:p w:rsidR="000654A1" w:rsidRDefault="00F26CCC" w:rsidP="000654A1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-105410</wp:posOffset>
                </wp:positionV>
                <wp:extent cx="1851660" cy="1821180"/>
                <wp:effectExtent l="28575" t="27940" r="5715" b="8255"/>
                <wp:wrapNone/>
                <wp:docPr id="145" name="Group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1660" cy="1821180"/>
                          <a:chOff x="7357" y="12006"/>
                          <a:chExt cx="2916" cy="2868"/>
                        </a:xfrm>
                      </wpg:grpSpPr>
                      <wpg:grpSp>
                        <wpg:cNvPr id="146" name="Group 89"/>
                        <wpg:cNvGrpSpPr>
                          <a:grpSpLocks/>
                        </wpg:cNvGrpSpPr>
                        <wpg:grpSpPr bwMode="auto">
                          <a:xfrm rot="16200000">
                            <a:off x="7296" y="12067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147" name="Group 90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148" name="AutoShape 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9" name="AutoShape 9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" name="AutoShape 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3480"/>
                              <a:ext cx="312" cy="238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7574" y="1452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Oval 280"/>
                        <wps:cNvSpPr>
                          <a:spLocks noChangeArrowheads="1"/>
                        </wps:cNvSpPr>
                        <wps:spPr bwMode="auto">
                          <a:xfrm>
                            <a:off x="7712" y="14465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Oval 306"/>
                        <wps:cNvSpPr>
                          <a:spLocks noChangeArrowheads="1"/>
                        </wps:cNvSpPr>
                        <wps:spPr bwMode="auto">
                          <a:xfrm>
                            <a:off x="7721" y="14135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Oval 307"/>
                        <wps:cNvSpPr>
                          <a:spLocks noChangeArrowheads="1"/>
                        </wps:cNvSpPr>
                        <wps:spPr bwMode="auto">
                          <a:xfrm>
                            <a:off x="9689" y="14387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Oval 308"/>
                        <wps:cNvSpPr>
                          <a:spLocks noChangeArrowheads="1"/>
                        </wps:cNvSpPr>
                        <wps:spPr bwMode="auto">
                          <a:xfrm>
                            <a:off x="9659" y="12393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9673" y="12237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U</w:t>
                              </w:r>
                            </w:p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9673" y="1435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3775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2" o:spid="_x0000_s1068" style="position:absolute;left:0;text-align:left;margin-left:-3pt;margin-top:-8.3pt;width:145.8pt;height:143.4pt;z-index:251879424" coordorigin="7357,12006" coordsize="2916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">
                <v:group id="Group 89" o:spid="_x0000_s1069" style="position:absolute;left:7296;top:12067;width:2508;height:2386;rotation:-90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ijQfwwAAANwAAAAP&#10;AAAAAAAAAAAAAAAAAKoCAABkcnMvZG93bnJldi54bWxQSwUGAAAAAAQABAD6AAAAmgMAAAAA&#10;">
                  <v:group id="Group 90" o:spid="_x0000_s1070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<v:shape id="AutoShape 91" o:spid="_x0000_s1071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EgtcUAAADcAAAADwAAAGRycy9kb3ducmV2LnhtbESPQU/DMAyF75P4D5GRuExbyjahUZZN&#10;iGnSjlA4wM1qTFNInNKEtfv3+IC0m633/N7nzW4MXp2oT21kA7fzAhRxHW3LjYG318NsDSplZIs+&#10;Mhk4U4Ld9mqywdLGgV/oVOVGSQinEg24nLtS61Q7CpjmsSMW7TP2AbOsfaNtj4OEB68XRXGnA7Ys&#10;DQ47enJUf1e/wcBzfF/t9/fk41D9jO5rOV34DzLm5np8fACVacwX8//10Qr+SmjlGZlAb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EgtcUAAADcAAAADwAAAAAAAAAA&#10;AAAAAAChAgAAZHJzL2Rvd25yZXYueG1sUEsFBgAAAAAEAAQA+QAAAJMDAAAAAA==&#10;" strokeweight="1.5pt">
                      <v:stroke endarrow="block"/>
                    </v:shape>
                    <v:shape id="AutoShape 92" o:spid="_x0000_s1072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EEE8QAAADcAAAADwAAAGRycy9kb3ducmV2LnhtbERP32vCMBB+F/wfwgl7EU0dY27VKCKM&#10;bYjC6urz0ZxtsLmUJtNuf70RBr7dx/fz5svO1uJMrTeOFUzGCQjiwmnDpYLv/dvoBYQPyBprx6Tg&#10;lzwsF/3eHFPtLvxF5yyUIoawT1FBFUKTSumLiiz6sWuII3d0rcUQYVtK3eIlhttaPibJs7RoODZU&#10;2NC6ouKU/VgFQ7PLNtpM8um7dD7vdtvD599WqYdBt5qBCNSFu/jf/aHj/KdXuD0TL5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QQTxAAAANwAAAAPAAAAAAAAAAAA&#10;AAAAAKECAABkcnMvZG93bnJldi54bWxQSwUGAAAAAAQABAD5AAAAkgMAAAAA&#10;" strokeweight="1.5pt">
                      <v:stroke endarrow="block"/>
                    </v:shape>
                  </v:group>
                  <v:shape id="AutoShape 93" o:spid="_x0000_s1073" type="#_x0000_t32" style="position:absolute;left:4068;top:3480;width:312;height:23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66bsUAAADcAAAADwAAAGRycy9kb3ducmV2LnhtbESPQU/DMAyF70j7D5GRdkEs3WAIyrIJ&#10;bULakXUc4GY1pikkTmnCWv79fEDiZus9v/d5tRmDVyfqUxvZwHxWgCKuo225MfB6fL6+B5UyskUf&#10;mQz8UoLNenKxwtLGgQ90qnKjJIRTiQZczl2pdaodBUyz2BGL9hH7gFnWvtG2x0HCg9eLorjTAVuW&#10;BocdbR3VX9VPMPAS3253uwfycai+R/d5c7Xw72TM9HJ8egSVacz/5r/rvRX8peDLMzKB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366bsUAAADcAAAADwAAAAAAAAAA&#10;AAAAAAChAgAAZHJzL2Rvd25yZXYueG1sUEsFBgAAAAAEAAQA+QAAAJMDAAAAAA==&#10;" strokeweight="1.5pt">
                    <v:stroke endarrow="block"/>
                  </v:shape>
                </v:group>
                <v:shape id="Text Box 258" o:spid="_x0000_s1074" type="#_x0000_t202" style="position:absolute;left:7574;top:1452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inmcYA&#10;AADcAAAADwAAAGRycy9kb3ducmV2LnhtbESPQWvCQBCF7wX/wzKCl6KbBFpC6ioSLLRQC0Z7H7PT&#10;JDY7G7JrTP+9Wyh4m+G9ed+b5Xo0rRiod41lBfEiAkFcWt1wpeB4eJ2nIJxH1thaJgW/5GC9mjws&#10;MdP2ynsaCl+JEMIuQwW1910mpStrMugWtiMO2rftDfqw9pXUPV5DuGllEkXP0mDDgVBjR3lN5U9x&#10;MYG7HdPu6/SRn9+Lx9M5+eRml7JSs+m4eQHhafR38//1mw71n2L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xinmcYAAADcAAAADwAAAAAAAAAAAAAAAACYAgAAZHJz&#10;L2Rvd25yZXYueG1sUEsFBgAAAAAEAAQA9QAAAIsDAAAAAA==&#10;" stroked="f">
                  <v:fill opacity="0"/>
                  <v:textbox>
                    <w:txbxContent>
                      <w:p w:rsidR="00424E60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E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280" o:spid="_x0000_s1075" style="position:absolute;left:7712;top:14465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BeksMA&#10;AADcAAAADwAAAGRycy9kb3ducmV2LnhtbERPS2vCQBC+F/wPywje6qZiQ0ldJQqC1l6aPs7T7DTZ&#10;mp2N2VXjv3eFQm/z8T1ntuhtI07UeeNYwcM4AUFcOm24UvDxvr5/AuEDssbGMSm4kIfFfHA3w0y7&#10;M7/RqQiViCHsM1RQh9BmUvqyJot+7FriyP24zmKIsKuk7vAcw20jJ0mSSouGY0ONLa1qKvfF0SrI&#10;t6Z4Menr7vNretDL328f0rxUajTs82cQgfrwL/5zb3Sc/ziB2zPxAjm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BeksMAAADcAAAADwAAAAAAAAAAAAAAAACYAgAAZHJzL2Rv&#10;d25yZXYueG1sUEsFBgAAAAAEAAQA9QAAAIgDAAAAAA==&#10;" fillcolor="black [3213]"/>
                <v:oval id="Oval 306" o:spid="_x0000_s1076" style="position:absolute;left:7721;top:14135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7CcQA&#10;AADcAAAADwAAAGRycy9kb3ducmV2LnhtbERPS0vDQBC+F/wPywje2o1VQ4ndlrQg+OjFtPU8Zsdk&#10;bXY2Ztck/ntXKHibj+85y/VoG9FT541jBdezBARx6bThSsFh/zBdgPABWWPjmBT8kIf16mKyxEy7&#10;gV+pL0IlYgj7DBXUIbSZlL6syaKfuZY4ch+usxgi7CqpOxxiuG3kPElSadFwbKixpW1N5an4tgry&#10;J1M8m3T3cny7/dKbz3cf0rxU6upyzO9BBBrDv/jsftRx/t0N/D0TL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8+wnEAAAA3AAAAA8AAAAAAAAAAAAAAAAAmAIAAGRycy9k&#10;b3ducmV2LnhtbFBLBQYAAAAABAAEAPUAAACJAwAAAAA=&#10;" fillcolor="black [3213]"/>
                <v:oval id="Oval 307" o:spid="_x0000_s1077" style="position:absolute;left:9689;top:14387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VjfcIA&#10;AADcAAAADwAAAGRycy9kb3ducmV2LnhtbERPS0+EMBC+m/gfmjHx5hYNEsNSCJqY+LqIu3se6QhV&#10;OkVaAf+9NTHxNl++5xTVagcx0+SNYwXnmwQEceu04U7B7uX27AqED8gaB8ek4Js8VOXxUYG5dgs/&#10;09yETsQQ9jkq6EMYcyl925NFv3EjceTe3GQxRDh1Uk+4xHA7yIskyaRFw7Ghx5Fuemo/mi+roL43&#10;zYPJnh73h/RTX7+/+pDVrVKnJ2u9BRFoDf/iP/edjvMvU/h9Jl4gy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1WN9wgAAANwAAAAPAAAAAAAAAAAAAAAAAJgCAABkcnMvZG93&#10;bnJldi54bWxQSwUGAAAAAAQABAD1AAAAhwMAAAAA&#10;" fillcolor="black [3213]"/>
                <v:oval id="Oval 308" o:spid="_x0000_s1078" style="position:absolute;left:9659;top:12393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nG5sMA&#10;AADcAAAADwAAAGRycy9kb3ducmV2LnhtbERPTU/CQBC9m/gfNmPizW4h0pjCQiqJiQoXK3AeukO7&#10;2J2t3RXKv3dNSLzNy/uc2WKwrThR741jBaMkBUFcOW24VrD5fHl4AuEDssbWMSm4kIfF/PZmhrl2&#10;Z/6gUxlqEUPY56igCaHLpfRVQxZ94jriyB1cbzFE2NdS93iO4baV4zTNpEXDsaHBjpYNVV/lj1VQ&#10;vJny3WTr1Xb3+K2fj3sfsqJS6v5uKKYgAg3hX3x1v+o4fzKBv2fiB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nG5sMAAADcAAAADwAAAAAAAAAAAAAAAACYAgAAZHJzL2Rv&#10;d25yZXYueG1sUEsFBgAAAAAEAAQA9QAAAIgDAAAAAA==&#10;" fillcolor="black [3213]"/>
                <v:shape id="Text Box 309" o:spid="_x0000_s1079" type="#_x0000_t202" style="position:absolute;left:9673;top:12237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E/7cQA&#10;AADcAAAADwAAAGRycy9kb3ducmV2LnhtbESPQYvCMBCF74L/IczCXmRNFZRSjbKIwgoqbHe9j83Y&#10;VptJaaLWf28EwdsM78373kznranElRpXWlYw6EcgiDOrS84V/P+tvmIQziNrrCyTgjs5mM+6nSkm&#10;2t74l66pz0UIYZeggsL7OpHSZQUZdH1bEwftaBuDPqxNLnWDtxBuKjmMorE0WHIgFFjToqDsnF5M&#10;4C7buN4fNovTOu0dTsMdl9uYlfr8aL8nIDy1/m1+Xf/oUH80huczYQI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xP+3EAAAA3AAAAA8AAAAAAAAAAAAAAAAAmAIAAGRycy9k&#10;b3ducmV2LnhtbFBLBQYAAAAABAAEAPUAAACJAwAAAAA=&#10;" stroked="f">
                  <v:fill opacity="0"/>
                  <v:textbox>
                    <w:txbxContent>
                      <w:p w:rsidR="00442FF2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U</w:t>
                        </w:r>
                      </w:p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10" o:spid="_x0000_s1080" type="#_x0000_t202" style="position:absolute;left:9673;top:1435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2adsUA&#10;AADcAAAADwAAAGRycy9kb3ducmV2LnhtbESPQWvCQBCF7wX/wzKCF9GNQmtIXUVEwYIKxvY+ZqdJ&#10;NDsbsqvGf+8WhN5meG/e92Y6b00lbtS40rKC0TACQZxZXXKu4Pu4HsQgnEfWWFkmBQ9yMJ913qaY&#10;aHvnA91Sn4sQwi5BBYX3dSKlywoy6Ia2Jg7ar20M+rA2udQN3kO4qeQ4ij6kwZIDocCalgVll/Rq&#10;AnfVxvXPabs8f6X903m853IXs1K9brv4BOGp9f/m1/VGh/rvE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vZp2xQAAANwAAAAPAAAAAAAAAAAAAAAAAJgCAABkcnMv&#10;ZG93bnJldi54bWxQSwUGAAAAAAQABAD1AAAAigMAAAAA&#10;" stroked="f">
                  <v:fill opacity="0"/>
                  <v:textbox>
                    <w:txbxContent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311" o:spid="_x0000_s1081" type="#_x0000_t202" style="position:absolute;left:7560;top:13775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IOBMQA&#10;AADcAAAADwAAAGRycy9kb3ducmV2LnhtbESPTWvCQBCG7wX/wzJCL6XZVFBCdBURCy2o0LTex+w0&#10;ic3OhuxW03/fOQjeZpj345nFanCtulAfGs8GXpIUFHHpbcOVga/P1+cMVIjIFlvPZOCPAqyWo4cF&#10;5tZf+YMuRayUhHDI0UAdY5drHcqaHIbEd8Ry+/a9wyhrX2nb41XCXasnaTrTDhuWhho72tRU/hS/&#10;Tnq3Q9YdT7vN+b14Op0nB272GRvzOB7Wc1CRhngX39xvVvCnQivPyAR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iDgTEAAAA3AAAAA8AAAAAAAAAAAAAAAAAmAIAAGRycy9k&#10;b3ducmV2LnhtbFBLBQYAAAAABAAEAPUAAACJAwAAAAA=&#10;" stroked="f">
                  <v:fill opacity="0"/>
                  <v:textbox>
                    <w:txbxContent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654A1">
        <w:rPr>
          <w:rFonts w:ascii="Arial" w:hAnsi="Arial" w:cs="Arial"/>
          <w:sz w:val="24"/>
          <w:szCs w:val="24"/>
        </w:rPr>
        <w:t xml:space="preserve">   Estimate of </w:t>
      </w:r>
      <w:r w:rsidR="000654A1">
        <w:rPr>
          <w:rFonts w:ascii="Cambria Math" w:hAnsi="Cambria Math" w:cs="Arial"/>
          <w:sz w:val="24"/>
          <w:szCs w:val="24"/>
        </w:rPr>
        <w:t>∠</w:t>
      </w:r>
      <w:r w:rsidR="000654A1">
        <w:rPr>
          <w:rFonts w:ascii="Arial" w:hAnsi="Arial" w:cs="Arial"/>
          <w:sz w:val="24"/>
          <w:szCs w:val="24"/>
        </w:rPr>
        <w:t xml:space="preserve">UOA  </w:t>
      </w:r>
      <w:r w:rsidR="000654A1">
        <w:rPr>
          <w:rFonts w:ascii="Arial" w:hAnsi="Arial" w:cs="Arial"/>
          <w:sz w:val="24"/>
          <w:szCs w:val="24"/>
          <w:u w:val="single"/>
        </w:rPr>
        <w:tab/>
      </w:r>
      <w:r w:rsidR="000654A1">
        <w:rPr>
          <w:rFonts w:ascii="Arial" w:hAnsi="Arial" w:cs="Arial"/>
          <w:sz w:val="24"/>
          <w:szCs w:val="24"/>
          <w:u w:val="single"/>
        </w:rPr>
        <w:tab/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0654A1" w:rsidRDefault="000654A1" w:rsidP="000654A1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UOA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8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</w:p>
    <w:p w:rsidR="000654A1" w:rsidRPr="000654A1" w:rsidRDefault="000654A1" w:rsidP="000654A1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AOE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1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/>
    <w:p w:rsidR="000654A1" w:rsidRDefault="000654A1" w:rsidP="000654A1"/>
    <w:p w:rsidR="000654A1" w:rsidRDefault="000654A1" w:rsidP="000654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AOE?</w:t>
      </w:r>
    </w:p>
    <w:p w:rsidR="0065155D" w:rsidRDefault="0065155D"/>
    <w:p w:rsidR="0065155D" w:rsidRDefault="0065155D"/>
    <w:p w:rsidR="000654A1" w:rsidRDefault="000654A1"/>
    <w:p w:rsidR="000654A1" w:rsidRDefault="000654A1"/>
    <w:p w:rsidR="0065155D" w:rsidRDefault="00A95A7D">
      <w:r>
        <w:t>5.</w:t>
      </w:r>
    </w:p>
    <w:p w:rsidR="0065155D" w:rsidRDefault="00F26CCC" w:rsidP="00EC4446">
      <w:pPr>
        <w:pStyle w:val="MTDisplayEquation"/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19050</wp:posOffset>
                </wp:positionV>
                <wp:extent cx="1744345" cy="1805940"/>
                <wp:effectExtent l="0" t="0" r="27305" b="22860"/>
                <wp:wrapNone/>
                <wp:docPr id="131" name="Group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4345" cy="1805940"/>
                          <a:chOff x="7884" y="8161"/>
                          <a:chExt cx="2747" cy="2844"/>
                        </a:xfrm>
                      </wpg:grpSpPr>
                      <wpg:grpSp>
                        <wpg:cNvPr id="132" name="Group 113"/>
                        <wpg:cNvGrpSpPr>
                          <a:grpSpLocks/>
                        </wpg:cNvGrpSpPr>
                        <wpg:grpSpPr bwMode="auto">
                          <a:xfrm rot="5400000">
                            <a:off x="8184" y="8558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133" name="Group 114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134" name="AutoShape 1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AutoShape 11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" name="AutoShape 1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5580"/>
                              <a:ext cx="2340" cy="28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7" name="Oval 297"/>
                        <wps:cNvSpPr>
                          <a:spLocks noChangeArrowheads="1"/>
                        </wps:cNvSpPr>
                        <wps:spPr bwMode="auto">
                          <a:xfrm>
                            <a:off x="8208" y="8533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Oval 298"/>
                        <wps:cNvSpPr>
                          <a:spLocks noChangeArrowheads="1"/>
                        </wps:cNvSpPr>
                        <wps:spPr bwMode="auto">
                          <a:xfrm>
                            <a:off x="10171" y="8465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8453" y="10581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Oval 300"/>
                        <wps:cNvSpPr>
                          <a:spLocks noChangeArrowheads="1"/>
                        </wps:cNvSpPr>
                        <wps:spPr bwMode="auto">
                          <a:xfrm>
                            <a:off x="8268" y="10581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7884" y="1042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1040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7949" y="8269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9979" y="8161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42FF2" w:rsidRPr="00AE7988" w:rsidRDefault="00442FF2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  <w:p w:rsidR="00442FF2" w:rsidRPr="005776E7" w:rsidRDefault="00442FF2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5" o:spid="_x0000_s1082" style="position:absolute;margin-left:-3pt;margin-top:1.5pt;width:137.35pt;height:142.2pt;z-index:251872256" coordorigin="7884,8161" coordsize="2747,2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">
                <v:group id="Group 113" o:spid="_x0000_s1083" style="position:absolute;left:8184;top:8558;width:2508;height:2386;rotation:90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Pb9uXCAAAA3AAAAA8A&#10;AAAAAAAAAAAAAAAAqgIAAGRycy9kb3ducmV2LnhtbFBLBQYAAAAABAAEAPoAAACZAwAAAAA=&#10;">
                  <v:group id="Group 114" o:spid="_x0000_s1084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<v:shape id="AutoShape 115" o:spid="_x0000_s1085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pZzcIAAADcAAAADwAAAGRycy9kb3ducmV2LnhtbERPTWsCMRC9F/wPYQQvRbNVEd0apSiF&#10;HtvVg96GzXSzbTJZN9Hd/vumUPA2j/c5623vrLhRG2rPCp4mGQji0uuaKwXHw+t4CSJEZI3WMyn4&#10;oQDbzeBhjbn2HX/QrYiVSCEcclRgYmxyKUNpyGGY+IY4cZ++dRgTbCupW+xSuLNymmUL6bDm1GCw&#10;oZ2h8ru4OgXv/jTf71dkfVdcevM1e5zaMyk1GvYvzyAi9fEu/ne/6TR/Noe/Z9IFc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ZpZzcIAAADcAAAADwAAAAAAAAAAAAAA&#10;AAChAgAAZHJzL2Rvd25yZXYueG1sUEsFBgAAAAAEAAQA+QAAAJADAAAAAA==&#10;" strokeweight="1.5pt">
                      <v:stroke endarrow="block"/>
                    </v:shape>
                    <v:shape id="AutoShape 116" o:spid="_x0000_s1086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p9a8QAAADcAAAADwAAAGRycy9kb3ducmV2LnhtbERP32vCMBB+F/wfwgl7EU3dmBvVKCKM&#10;bYjC6urz0ZxtsLmUJtNuf70RBr7dx/fz5svO1uJMrTeOFUzGCQjiwmnDpYLv/dvoFYQPyBprx6Tg&#10;lzwsF/3eHFPtLvxF5yyUIoawT1FBFUKTSumLiiz6sWuII3d0rcUQYVtK3eIlhttaPibJVFo0HBsq&#10;bGhdUXHKfqyCodllG20m+cu7dD7vdtvD599WqYdBt5qBCNSFu/jf/aHj/KdnuD0TL5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2n1rxAAAANwAAAAPAAAAAAAAAAAA&#10;AAAAAKECAABkcnMvZG93bnJldi54bWxQSwUGAAAAAAQABAD5AAAAkgMAAAAA&#10;" strokeweight="1.5pt">
                      <v:stroke endarrow="block"/>
                    </v:shape>
                  </v:group>
                  <v:shape id="AutoShape 117" o:spid="_x0000_s1087" type="#_x0000_t32" style="position:absolute;left:4068;top:5580;width:2340;height:2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RiIcIAAADcAAAADwAAAGRycy9kb3ducmV2LnhtbERPTWsCMRC9F/wPYQQvRbPVIu1qFFEK&#10;PdrVQ70Nm+lmNZlsN6m7/femUPA2j/c5y3XvrLhSG2rPCp4mGQji0uuaKwXHw9v4BUSIyBqtZ1Lw&#10;SwHWq8HDEnPtO/6gaxErkUI45KjAxNjkUobSkMMw8Q1x4r586zAm2FZSt9ilcGflNMvm0mHNqcFg&#10;Q1tD5aX4cQr2/vN5t3sl67viuzfn2ePUnkip0bDfLEBE6uNd/O9+12n+bA5/z6QL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gRiIcIAAADcAAAADwAAAAAAAAAAAAAA&#10;AAChAgAAZHJzL2Rvd25yZXYueG1sUEsFBgAAAAAEAAQA+QAAAJADAAAAAA==&#10;" strokeweight="1.5pt">
                    <v:stroke endarrow="block"/>
                  </v:shape>
                </v:group>
                <v:oval id="Oval 297" o:spid="_x0000_s1088" style="position:absolute;left:8208;top:8533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gYqsIA&#10;AADcAAAADwAAAGRycy9kb3ducmV2LnhtbERPy06FMBDdm/gPzZi4k+IjeIMUgiYmvjZy73U90hGq&#10;dIq0Av69NTFxNyfnOUW12kHMNHnjWMFpkoIgbp023CnYbW9PNiB8QNY4OCYF3+ShKg8PCsy1W/iZ&#10;5iZ0Ioawz1FBH8KYS+nbniz6xI3EkXtzk8UQ4dRJPeESw+0gz9I0kxYNx4YeR7rpqf1ovqyC+t40&#10;DyZ7ety/XHzq6/dXH7K6Ver4aK2vQARaw7/4z32n4/zzS/h9Jl4gy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2BiqwgAAANwAAAAPAAAAAAAAAAAAAAAAAJgCAABkcnMvZG93&#10;bnJldi54bWxQSwUGAAAAAAQABAD1AAAAhwMAAAAA&#10;" fillcolor="black [3213]"/>
                <v:oval id="Oval 298" o:spid="_x0000_s1089" style="position:absolute;left:10171;top:8465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eM2MUA&#10;AADcAAAADwAAAGRycy9kb3ducmV2LnhtbESPQU/DMAyF75P4D5GRuG0pY6pQt2wqk5Bg40KBnU1j&#10;2kDjlCbbyr/HByRutt7ze59Xm9F36kRDdIENXM8yUMR1sI4bA68v99NbUDEhW+wCk4EfirBZX0xW&#10;WNhw5mc6ValREsKxQANtSn2hdaxb8hhnoScW7SMMHpOsQ6PtgGcJ952eZ1muPTqWhhZ72rZUf1VH&#10;b6B8dNXO5U/7t8Pi2959vseUl7UxV5djuQSVaEz/5r/rByv4N0Irz8gE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R4zYxQAAANwAAAAPAAAAAAAAAAAAAAAAAJgCAABkcnMv&#10;ZG93bnJldi54bWxQSwUGAAAAAAQABAD1AAAAigMAAAAA&#10;" fillcolor="black [3213]"/>
                <v:oval id="Oval 299" o:spid="_x0000_s1090" style="position:absolute;left:8453;top:10581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spQ8IA&#10;AADcAAAADwAAAGRycy9kb3ducmV2LnhtbERPy06FMBDdm/gPzZi4k+IjxIsUgiYmvjZy73U90hGq&#10;dIq0Av69NTFxNyfnOUW12kHMNHnjWMFpkoIgbp023CnYbW9PLkH4gKxxcEwKvslDVR4eFJhrt/Az&#10;zU3oRAxhn6OCPoQxl9K3PVn0iRuJI/fmJoshwqmTesIlhttBnqVpJi0ajg09jnTTU/vRfFkF9b1p&#10;Hkz29Lh/ufjU1++vPmR1q9Tx0VpfgQi0hn/xn/tOx/nnG/h9Jl4gy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CylDwgAAANwAAAAPAAAAAAAAAAAAAAAAAJgCAABkcnMvZG93&#10;bnJldi54bWxQSwUGAAAAAAQABAD1AAAAhwMAAAAA&#10;" fillcolor="black [3213]"/>
                <v:oval id="Oval 300" o:spid="_x0000_s1091" style="position:absolute;left:8268;top:10581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fzo8UA&#10;AADcAAAADwAAAGRycy9kb3ducmV2LnhtbESPT0/DMAzF70h8h8hI3FgKmirULZsKEtL+cKHAzl7j&#10;tdkapzRhK98eH5C42XrP7/08X46+U2caogts4H6SgSKug3XcGPh4f7l7BBUTssUuMBn4oQjLxfXV&#10;HAsbLvxG5yo1SkI4FmigTakvtI51Sx7jJPTEoh3C4DHJOjTaDniRcN/phyzLtUfH0tBiT88t1afq&#10;2xso167auPx1+7mbftmn4z6mvKyNub0ZyxmoRGP6N/9dr6zgTwVfnpEJ9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N/OjxQAAANwAAAAPAAAAAAAAAAAAAAAAAJgCAABkcnMv&#10;ZG93bnJldi54bWxQSwUGAAAAAAQABAD1AAAAigMAAAAA&#10;" fillcolor="black [3213]"/>
                <v:shape id="Text Box 301" o:spid="_x0000_s1092" type="#_x0000_t202" style="position:absolute;left:7884;top:1042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ExRMYA&#10;AADcAAAADwAAAGRycy9kb3ducmV2LnhtbESPQWvCQBCF7wX/wzKCl6KbhFJC6ioSLLRQC0Z7H7PT&#10;JDY7G7JrTP+9Wyh4m+G9ed+b5Xo0rRiod41lBfEiAkFcWt1wpeB4eJ2nIJxH1thaJgW/5GC9mjws&#10;MdP2ynsaCl+JEMIuQwW1910mpStrMugWtiMO2rftDfqw9pXUPV5DuGllEkXP0mDDgVBjR3lN5U9x&#10;MYG7HdPu6/SRn9+Lx9M5+eRml7JSs+m4eQHhafR38//1mw71n2L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sExRMYAAADcAAAADwAAAAAAAAAAAAAAAACYAgAAZHJz&#10;L2Rvd25yZXYueG1sUEsFBgAAAAAEAAQA9QAAAIsDAAAAAA==&#10;" stroked="f">
                  <v:fill opacity="0"/>
                  <v:textbox>
                    <w:txbxContent>
                      <w:p w:rsidR="00442FF2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K</w:t>
                        </w:r>
                      </w:p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02" o:spid="_x0000_s1093" type="#_x0000_t202" style="position:absolute;left:8508;top:1040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OvM8UA&#10;AADcAAAADwAAAGRycy9kb3ducmV2LnhtbESPQWvCQBCF7wX/wzKCl1I3BpGQuglFFBS00LS9j9lp&#10;EpudDdlV4793C0JvM7w373uzzAfTigv1rrGsYDaNQBCXVjdcKfj63LwkIJxH1thaJgU3cpBno6cl&#10;ptpe+YMuha9ECGGXooLa+y6V0pU1GXRT2xEH7cf2Bn1Y+0rqHq8h3LQyjqKFNNhwINTY0aqm8rc4&#10;m8BdD0n3fdyvTrvi+XiK37k5JKzUZDy8vYLwNPh/8+N6q0P9eQx/z4QJZH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E68zxQAAANwAAAAPAAAAAAAAAAAAAAAAAJgCAABkcnMv&#10;ZG93bnJldi54bWxQSwUGAAAAAAQABAD1AAAAigMAAAAA&#10;" stroked="f">
                  <v:fill opacity="0"/>
                  <v:textbox>
                    <w:txbxContent>
                      <w:p w:rsidR="00442FF2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J</w:t>
                        </w:r>
                      </w:p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03" o:spid="_x0000_s1094" type="#_x0000_t202" style="position:absolute;left:7949;top:8269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8KqMUA&#10;AADcAAAADwAAAGRycy9kb3ducmV2LnhtbESPQWvCQBCF7wX/wzKCF9GNtkhIXUVEwYIKxvY+ZqdJ&#10;NDsbsqvGf+8WhN5meG/e92Y6b00lbtS40rKC0TACQZxZXXKu4Pu4HsQgnEfWWFkmBQ9yMJ913qaY&#10;aHvnA91Sn4sQwi5BBYX3dSKlywoy6Ia2Jg7ar20M+rA2udQN3kO4qeQ4iibSYMmBUGBNy4KyS3o1&#10;gbtq4/rntF2ev9L+6Tzec7mLWalet118gvDU+n/z63qjQ/2Pd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XwqoxQAAANwAAAAPAAAAAAAAAAAAAAAAAJgCAABkcnMv&#10;ZG93bnJldi54bWxQSwUGAAAAAAQABAD1AAAAigMAAAAA&#10;" stroked="f">
                  <v:fill opacity="0"/>
                  <v:textbox>
                    <w:txbxContent>
                      <w:p w:rsidR="00442FF2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I</w:t>
                        </w:r>
                      </w:p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04" o:spid="_x0000_s1095" type="#_x0000_t202" style="position:absolute;left:9979;top:8161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aS3MQA&#10;AADcAAAADwAAAGRycy9kb3ducmV2LnhtbESPQYvCMBCF7wv+hzCCl0VTRZZSjSKi4IIuWPU+NmNb&#10;bSalyWr992ZhwdsM78373kznranEnRpXWlYwHEQgiDOrS84VHA/rfgzCeWSNlWVS8CQH81nnY4qJ&#10;tg/e0z31uQgh7BJUUHhfJ1K6rCCDbmBr4qBdbGPQh7XJpW7wEcJNJUdR9CUNlhwIBda0LCi7pb8m&#10;cFdtXJ/O2+X1O/08X0c/XO5iVqrXbRcTEJ5a/zb/X290qD8ew98zYQI5e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2ktzEAAAA3AAAAA8AAAAAAAAAAAAAAAAAmAIAAGRycy9k&#10;b3ducmV2LnhtbFBLBQYAAAAABAAEAPUAAACJAwAAAAA=&#10;" stroked="f">
                  <v:fill opacity="0"/>
                  <v:textbox>
                    <w:txbxContent>
                      <w:p w:rsidR="00442FF2" w:rsidRPr="00AE7988" w:rsidRDefault="00442FF2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H</w:t>
                        </w:r>
                      </w:p>
                      <w:p w:rsidR="00442FF2" w:rsidRPr="005776E7" w:rsidRDefault="00442FF2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EC4446">
        <w:tab/>
      </w:r>
      <w:r w:rsidR="00EC4446" w:rsidRPr="00EC4446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9" o:title=""/>
          </v:shape>
          <o:OLEObject Type="Embed" ProgID="Equation.DSMT4" ShapeID="_x0000_i1025" DrawAspect="Content" ObjectID="_1466511303" r:id="rId10"/>
        </w:object>
      </w:r>
    </w:p>
    <w:p w:rsidR="000654A1" w:rsidRPr="00ED01CD" w:rsidRDefault="000654A1" w:rsidP="000654A1">
      <w:pPr>
        <w:rPr>
          <w:rFonts w:ascii="Arial" w:hAnsi="Arial" w:cs="Arial"/>
          <w:sz w:val="24"/>
          <w:szCs w:val="24"/>
        </w:rPr>
      </w:pPr>
    </w:p>
    <w:p w:rsidR="000654A1" w:rsidRDefault="000654A1" w:rsidP="000654A1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HIJ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0654A1" w:rsidRDefault="000654A1" w:rsidP="000654A1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HIJ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8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</w:p>
    <w:p w:rsidR="000654A1" w:rsidRPr="000654A1" w:rsidRDefault="000654A1" w:rsidP="000654A1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JIK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 xml:space="preserve"> 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/>
    <w:p w:rsidR="000654A1" w:rsidRDefault="000654A1" w:rsidP="000654A1"/>
    <w:p w:rsidR="000654A1" w:rsidRDefault="000654A1" w:rsidP="000654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JIK?</w:t>
      </w:r>
    </w:p>
    <w:p w:rsidR="0065155D" w:rsidRDefault="0065155D"/>
    <w:p w:rsidR="00EB095F" w:rsidRDefault="00EB095F"/>
    <w:p w:rsidR="00EB095F" w:rsidRDefault="00EB095F"/>
    <w:p w:rsidR="000654A1" w:rsidRDefault="00A95A7D">
      <w:r>
        <w:t>6.</w:t>
      </w:r>
    </w:p>
    <w:p w:rsidR="000654A1" w:rsidRDefault="000654A1"/>
    <w:p w:rsidR="000654A1" w:rsidRDefault="00F26CCC">
      <w:r>
        <w:rPr>
          <w:noProof/>
        </w:rPr>
        <mc:AlternateContent>
          <mc:Choice Requires="wpg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-349250</wp:posOffset>
                </wp:positionH>
                <wp:positionV relativeFrom="paragraph">
                  <wp:posOffset>45085</wp:posOffset>
                </wp:positionV>
                <wp:extent cx="2162810" cy="2023745"/>
                <wp:effectExtent l="3175" t="0" r="129540" b="7620"/>
                <wp:wrapNone/>
                <wp:docPr id="117" name="Group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2810" cy="2023745"/>
                          <a:chOff x="6967" y="4320"/>
                          <a:chExt cx="3406" cy="3187"/>
                        </a:xfrm>
                      </wpg:grpSpPr>
                      <wpg:grpSp>
                        <wpg:cNvPr id="118" name="Group 101"/>
                        <wpg:cNvGrpSpPr>
                          <a:grpSpLocks/>
                        </wpg:cNvGrpSpPr>
                        <wpg:grpSpPr bwMode="auto">
                          <a:xfrm rot="-2129247">
                            <a:off x="7567" y="4320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119" name="Group 102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120" name="AutoShape 10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AutoShape 104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2" name="AutoShape 1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3790"/>
                              <a:ext cx="1116" cy="207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3" name="Oval 270"/>
                        <wps:cNvSpPr>
                          <a:spLocks noChangeArrowheads="1"/>
                        </wps:cNvSpPr>
                        <wps:spPr bwMode="auto">
                          <a:xfrm>
                            <a:off x="8520" y="7123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Oval 271"/>
                        <wps:cNvSpPr>
                          <a:spLocks noChangeArrowheads="1"/>
                        </wps:cNvSpPr>
                        <wps:spPr bwMode="auto">
                          <a:xfrm>
                            <a:off x="10075" y="595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Oval 272"/>
                        <wps:cNvSpPr>
                          <a:spLocks noChangeArrowheads="1"/>
                        </wps:cNvSpPr>
                        <wps:spPr bwMode="auto">
                          <a:xfrm>
                            <a:off x="8280" y="524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Oval 273"/>
                        <wps:cNvSpPr>
                          <a:spLocks noChangeArrowheads="1"/>
                        </wps:cNvSpPr>
                        <wps:spPr bwMode="auto">
                          <a:xfrm>
                            <a:off x="7296" y="552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8340" y="7159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9773" y="568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7949" y="508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6967" y="547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4E60" w:rsidRPr="00AE7988" w:rsidRDefault="00424E60" w:rsidP="00424E60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  <w:p w:rsidR="00424E60" w:rsidRPr="005776E7" w:rsidRDefault="00424E60" w:rsidP="00424E60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8" o:spid="_x0000_s1096" style="position:absolute;margin-left:-27.5pt;margin-top:3.55pt;width:170.3pt;height:159.35pt;z-index:251844608" coordorigin="6967,4320" coordsize="3406,31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">
                <v:group id="Group 101" o:spid="_x0000_s1097" style="position:absolute;left:7567;top:4320;width:2508;height:2386;rotation:-2325706fd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wzqVwwAAANwAAAAP&#10;AAAAAAAAAAAAAAAAAKoCAABkcnMvZG93bnJldi54bWxQSwUGAAAAAAQABAD6AAAAmgMAAAAA&#10;">
                  <v:group id="Group 102" o:spid="_x0000_s1098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<v:shape id="AutoShape 103" o:spid="_x0000_s1099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jJE8UAAADcAAAADwAAAGRycy9kb3ducmV2LnhtbESPQU/DMAyF70j7D5GRdkEspSAEZdk0&#10;bULiOAoHuFmNaQqJU5qwdv9+PkziZus9v/d5uZ6CVwcaUhfZwM2iAEXcRNtxa+D97fn6AVTKyBZ9&#10;ZDJwpATr1exiiZWNI7/Soc6tkhBOFRpwOfeV1qlxFDAtYk8s2lccAmZZh1bbAUcJD16XRXGvA3Ys&#10;DQ572jpqfuq/YGAfP+52u0fycax/J/d9e1X6TzJmfjltnkBlmvK/+Xz9YgW/FHx5RibQqx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3jJE8UAAADcAAAADwAAAAAAAAAA&#10;AAAAAAChAgAAZHJzL2Rvd25yZXYueG1sUEsFBgAAAAAEAAQA+QAAAJMDAAAAAA==&#10;" strokeweight="1.5pt">
                      <v:stroke endarrow="block"/>
                    </v:shape>
                    <v:shape id="AutoShape 104" o:spid="_x0000_s1100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jttcMAAADcAAAADwAAAGRycy9kb3ducmV2LnhtbERPS2vCQBC+C/0PyxS8FN3EQ5XoKqVQ&#10;VIqC8XEesmOyNDsbsqvG/vquUPA2H99zZovO1uJKrTeOFaTDBARx4bThUsFh/zWYgPABWWPtmBTc&#10;ycNi/tKbYabdjXd0zUMpYgj7DBVUITSZlL6oyKIfuoY4cmfXWgwRtqXULd5iuK3lKEnepUXDsaHC&#10;hj4rKn7yi1XwZrb5tzbpcbyUzh+77ea0/t0o1X/tPqYgAnXhKf53r3ScP0rh8Uy8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47bXDAAAA3AAAAA8AAAAAAAAAAAAA&#10;AAAAoQIAAGRycy9kb3ducmV2LnhtbFBLBQYAAAAABAAEAPkAAACRAwAAAAA=&#10;" strokeweight="1.5pt">
                      <v:stroke endarrow="block"/>
                    </v:shape>
                  </v:group>
                  <v:shape id="AutoShape 105" o:spid="_x0000_s1101" type="#_x0000_t32" style="position:absolute;left:4068;top:3790;width:1116;height:20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by/8MAAADcAAAADwAAAGRycy9kb3ducmV2LnhtbERPTWsCMRC9F/wPYQQvRbPdlqKrUUpF&#10;8NhuPeht2IybbZPJdhPd7b9vCgVv83ifs9oMzoordaHxrOBhloEgrrxuuFZw+NhN5yBCRNZoPZOC&#10;HwqwWY/uVlho3/M7XctYixTCoUAFJsa2kDJUhhyGmW+JE3f2ncOYYFdL3WGfwp2VeZY9S4cNpwaD&#10;Lb0aqr7Ki1Pw5o9P2+2CrO/L78F8Pt7n9kRKTcbDyxJEpCHexP/uvU7z8xz+nkkX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m8v/DAAAA3AAAAA8AAAAAAAAAAAAA&#10;AAAAoQIAAGRycy9kb3ducmV2LnhtbFBLBQYAAAAABAAEAPkAAACRAwAAAAA=&#10;" strokeweight="1.5pt">
                    <v:stroke endarrow="block"/>
                  </v:shape>
                </v:group>
                <v:oval id="Oval 270" o:spid="_x0000_s1102" style="position:absolute;left:8520;top:7123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qIdMMA&#10;AADcAAAADwAAAGRycy9kb3ducmV2LnhtbERPS2vCQBC+F/wPywje6qZaQkldJQqC1l6aPs7T7DTZ&#10;mp2N2VXjv3eFQm/z8T1ntuhtI07UeeNYwcM4AUFcOm24UvDxvr5/AuEDssbGMSm4kIfFfHA3w0y7&#10;M7/RqQiViCHsM1RQh9BmUvqyJot+7FriyP24zmKIsKuk7vAcw20jJ0mSSouGY0ONLa1qKvfF0SrI&#10;t6Z4Menr7vPr8aCXv98+pHmp1GjY588gAvXhX/zn3ug4fzKF2zPxAjm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qIdMMAAADcAAAADwAAAAAAAAAAAAAAAACYAgAAZHJzL2Rv&#10;d25yZXYueG1sUEsFBgAAAAAEAAQA9QAAAIgDAAAAAA==&#10;" fillcolor="black [3213]"/>
                <v:oval id="Oval 271" o:spid="_x0000_s1103" style="position:absolute;left:10075;top:595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MQAMIA&#10;AADcAAAADwAAAGRycy9kb3ducmV2LnhtbERPS2vCQBC+F/wPyxR6q5uKBImuEoVCXxfj4zxmx2Q1&#10;O5tmt5r++25B8DYf33Nmi9424kKdN44VvAwTEMSl04YrBdvN6/MEhA/IGhvHpOCXPCzmg4cZZtpd&#10;eU2XIlQihrDPUEEdQptJ6cuaLPqha4kjd3SdxRBhV0nd4TWG20aOkiSVFg3HhhpbWtVUnosfqyB/&#10;N8WHSb8+d/vxt16eDj6keanU02OfT0EE6sNdfHO/6Th/NIb/Z+IF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0xAAwgAAANwAAAAPAAAAAAAAAAAAAAAAAJgCAABkcnMvZG93&#10;bnJldi54bWxQSwUGAAAAAAQABAD1AAAAhwMAAAAA&#10;" fillcolor="black [3213]"/>
                <v:oval id="Oval 272" o:spid="_x0000_s1104" style="position:absolute;left:8280;top:524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+1m8MA&#10;AADcAAAADwAAAGRycy9kb3ducmV2LnhtbERPS2vCQBC+F/wPywje6qZiQ0ldJQqC1l6aPs7T7DTZ&#10;mp2N2VXjv3eFQm/z8T1ntuhtI07UeeNYwcM4AUFcOm24UvDxvr5/AuEDssbGMSm4kIfFfHA3w0y7&#10;M7/RqQiViCHsM1RQh9BmUvqyJot+7FriyP24zmKIsKuk7vAcw20jJ0mSSouGY0ONLa1qKvfF0SrI&#10;t6Z4Menr7vNretDL328f0rxUajTs82cQgfrwL/5zb3ScP3mE2zPxAjm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p+1m8MAAADcAAAADwAAAAAAAAAAAAAAAACYAgAAZHJzL2Rv&#10;d25yZXYueG1sUEsFBgAAAAAEAAQA9QAAAIgDAAAAAA==&#10;" fillcolor="black [3213]"/>
                <v:oval id="Oval 273" o:spid="_x0000_s1105" style="position:absolute;left:7296;top:552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0r7MIA&#10;AADcAAAADwAAAGRycy9kb3ducmV2LnhtbERPS2vCQBC+F/wPywje6qYioaSukgqCr0vTx3manSbb&#10;ZmdjdtX4711B6G0+vufMFr1txIk6bxwreBonIIhLpw1XCj7eV4/PIHxA1tg4JgUX8rCYDx5mmGl3&#10;5jc6FaESMYR9hgrqENpMSl/WZNGPXUscuR/XWQwRdpXUHZ5juG3kJElSadFwbKixpWVN5V9xtAry&#10;jSm2Jt3vPr+mB/36++1DmpdKjYZ9/gIiUB/+xXf3Wsf5kxRuz8QL5P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TSvswgAAANwAAAAPAAAAAAAAAAAAAAAAAJgCAABkcnMvZG93&#10;bnJldi54bWxQSwUGAAAAAAQABAD1AAAAhwMAAAAA&#10;" fillcolor="black [3213]"/>
                <v:shape id="Text Box 274" o:spid="_x0000_s1106" type="#_x0000_t202" style="position:absolute;left:8340;top:7159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vpC8UA&#10;AADcAAAADwAAAGRycy9kb3ducmV2LnhtbESPQWvCQBCF7wX/wzKCl1I35qAhdROKKChooWl7H7PT&#10;JDY7G7Krxn/vFoTeZnhv3vdmmQ+mFRfqXWNZwWwagSAurW64UvD1uXlJQDiPrLG1TApu5CDPRk9L&#10;TLW98gddCl+JEMIuRQW1910qpStrMuimtiMO2o/tDfqw9pXUPV5DuGllHEVzabDhQKixo1VN5W9x&#10;NoG7HpLu+7hfnXbF8/EUv3NzSFipyXh4ewXhafD/5sf1Vof68QL+ngkT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u+kLxQAAANwAAAAPAAAAAAAAAAAAAAAAAJgCAABkcnMv&#10;ZG93bnJldi54bWxQSwUGAAAAAAQABAD1AAAAigMAAAAA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D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75" o:spid="_x0000_s1107" type="#_x0000_t202" style="position:absolute;left:9773;top:568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R9ecQA&#10;AADcAAAADwAAAGRycy9kb3ducmV2LnhtbESPTWvCQBCG7wX/wzJCL0U3zaGE6CoiChVqoWm9j9kx&#10;iWZnQ3bV+O87h0JvM8z78cx8ObhW3agPjWcDr9MEFHHpbcOVgZ/v7SQDFSKyxdYzGXhQgOVi9DTH&#10;3Po7f9GtiJWSEA45Gqhj7HKtQ1mTwzD1HbHcTr53GGXtK217vEu4a3WaJG/aYcPSUGNH65rKS3F1&#10;0rsZsu5w/Fifd8XL8Zx+crPP2Jjn8bCagYo0xH/xn/vdCn4qtPKMTK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kfXnEAAAA3AAAAA8AAAAAAAAAAAAAAAAAmAIAAGRycy9k&#10;b3ducmV2LnhtbFBLBQYAAAAABAAEAPUAAACJAwAAAAA=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G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76" o:spid="_x0000_s1108" type="#_x0000_t202" style="position:absolute;left:7949;top:508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jY4sUA&#10;AADcAAAADwAAAGRycy9kb3ducmV2LnhtbESPQWvCQBCF7wX/wzKCF6kbc5A0dROKKChooWl7H7PT&#10;JDY7G7Krxn/vFoTeZnhv3vdmmQ+mFRfqXWNZwXwWgSAurW64UvD1uXlOQDiPrLG1TApu5CDPRk9L&#10;TLW98gddCl+JEMIuRQW1910qpStrMuhmtiMO2o/tDfqw9pXUPV5DuGllHEULabDhQKixo1VN5W9x&#10;NoG7HpLu+7hfnXbF9HiK37k5JKzUZDy8vYLwNPh/8+N6q0P9+AX+ngkT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aNjixQAAANwAAAAPAAAAAAAAAAAAAAAAAJgCAABkcnMv&#10;ZG93bnJldi54bWxQSwUGAAAAAAQABAD1AAAAigMAAAAA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F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77" o:spid="_x0000_s1109" type="#_x0000_t202" style="position:absolute;left:6967;top:547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vnosQA&#10;AADcAAAADwAAAGRycy9kb3ducmV2LnhtbESPTWvCQBCG7wX/wzJCL6XZVEFCdBURCy2o0LTex+w0&#10;ic3OhuxW03/fOQjeZpj345nFanCtulAfGs8GXpIUFHHpbcOVga/P1+cMVIjIFlvPZOCPAqyWo4cF&#10;5tZf+YMuRayUhHDI0UAdY5drHcqaHIbEd8Ry+/a9wyhrX2nb41XCXasnaTrTDhuWhho72tRU/hS/&#10;Tnq3Q9YdT7vN+b14Op0nB272GRvzOB7Wc1CRhngX39xvVvCngi/PyAR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L56LEAAAA3AAAAA8AAAAAAAAAAAAAAAAAmAIAAGRycy9k&#10;b3ducmV2LnhtbFBLBQYAAAAABAAEAPUAAACJAwAAAAA=&#10;" stroked="f">
                  <v:fill opacity="0"/>
                  <v:textbox>
                    <w:txbxContent>
                      <w:p w:rsidR="00424E60" w:rsidRPr="00AE7988" w:rsidRDefault="00424E60" w:rsidP="00424E60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E</w:t>
                        </w:r>
                      </w:p>
                      <w:p w:rsidR="00424E60" w:rsidRPr="005776E7" w:rsidRDefault="00424E60" w:rsidP="00424E60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0654A1" w:rsidRPr="00ED01CD" w:rsidRDefault="000654A1" w:rsidP="000654A1">
      <w:pPr>
        <w:rPr>
          <w:rFonts w:ascii="Arial" w:hAnsi="Arial" w:cs="Arial"/>
          <w:sz w:val="24"/>
          <w:szCs w:val="24"/>
        </w:rPr>
      </w:pPr>
    </w:p>
    <w:p w:rsidR="000654A1" w:rsidRDefault="000654A1" w:rsidP="000654A1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EDF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0654A1" w:rsidRDefault="000654A1" w:rsidP="000654A1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EDF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3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>
      <w:pPr>
        <w:rPr>
          <w:rFonts w:ascii="Arial" w:hAnsi="Arial" w:cs="Arial"/>
          <w:sz w:val="24"/>
          <w:szCs w:val="24"/>
        </w:rPr>
      </w:pPr>
    </w:p>
    <w:p w:rsidR="000654A1" w:rsidRPr="000654A1" w:rsidRDefault="000654A1" w:rsidP="000654A1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FDG  </w:t>
      </w:r>
      <w:r>
        <w:rPr>
          <w:rFonts w:ascii="Arial" w:hAnsi="Arial" w:cs="Arial"/>
          <w:sz w:val="24"/>
          <w:szCs w:val="24"/>
          <w:u w:val="single"/>
        </w:rPr>
        <w:tab/>
      </w:r>
      <w:r w:rsidR="003D246B">
        <w:rPr>
          <w:rFonts w:ascii="Arial" w:hAnsi="Arial" w:cs="Arial"/>
          <w:sz w:val="24"/>
          <w:szCs w:val="24"/>
          <w:u w:val="single"/>
        </w:rPr>
        <w:t>6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0654A1" w:rsidRDefault="000654A1" w:rsidP="000654A1"/>
    <w:p w:rsidR="000654A1" w:rsidRDefault="000654A1" w:rsidP="000654A1"/>
    <w:p w:rsidR="000654A1" w:rsidRDefault="000654A1" w:rsidP="000654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FDG?</w:t>
      </w:r>
    </w:p>
    <w:p w:rsidR="000654A1" w:rsidRDefault="000654A1"/>
    <w:p w:rsidR="000654A1" w:rsidRDefault="000654A1"/>
    <w:p w:rsidR="000654A1" w:rsidRDefault="000654A1" w:rsidP="00EB095F">
      <w:pPr>
        <w:rPr>
          <w:b/>
          <w:sz w:val="24"/>
          <w:szCs w:val="24"/>
        </w:rPr>
      </w:pPr>
    </w:p>
    <w:p w:rsidR="00EB095F" w:rsidRPr="0038263C" w:rsidRDefault="009E26A4" w:rsidP="00EB095F">
      <w:pPr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="00EB095F" w:rsidRPr="0038263C">
        <w:rPr>
          <w:b/>
          <w:sz w:val="24"/>
          <w:szCs w:val="24"/>
        </w:rPr>
        <w:t xml:space="preserve"> </w:t>
      </w:r>
      <w:r w:rsidR="00EB095F">
        <w:rPr>
          <w:b/>
          <w:sz w:val="24"/>
          <w:szCs w:val="24"/>
        </w:rPr>
        <w:t>Missing Angles sheet I</w:t>
      </w:r>
      <w:r w:rsidR="00854976">
        <w:rPr>
          <w:b/>
          <w:sz w:val="24"/>
          <w:szCs w:val="24"/>
        </w:rPr>
        <w:t>I</w:t>
      </w:r>
    </w:p>
    <w:p w:rsidR="00EB095F" w:rsidRDefault="00EB095F" w:rsidP="00EB095F">
      <w:r>
        <w:rPr>
          <w:b/>
          <w:sz w:val="24"/>
          <w:szCs w:val="24"/>
        </w:rPr>
        <w:t>Supplementary angles</w:t>
      </w:r>
    </w:p>
    <w:p w:rsidR="00EB095F" w:rsidRDefault="00EB095F"/>
    <w:p w:rsidR="00A95A7D" w:rsidRDefault="00A95A7D">
      <w:r>
        <w:t>1.</w:t>
      </w:r>
    </w:p>
    <w:p w:rsidR="00854976" w:rsidRPr="00ED01CD" w:rsidRDefault="00F26CCC" w:rsidP="00854976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59435</wp:posOffset>
                </wp:positionH>
                <wp:positionV relativeFrom="paragraph">
                  <wp:posOffset>70485</wp:posOffset>
                </wp:positionV>
                <wp:extent cx="2026920" cy="3032760"/>
                <wp:effectExtent l="216535" t="222885" r="0" b="0"/>
                <wp:wrapNone/>
                <wp:docPr id="103" name="Group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6920" cy="3032760"/>
                          <a:chOff x="7800" y="6948"/>
                          <a:chExt cx="3192" cy="4776"/>
                        </a:xfrm>
                      </wpg:grpSpPr>
                      <wpg:grpSp>
                        <wpg:cNvPr id="104" name="Group 150"/>
                        <wpg:cNvGrpSpPr>
                          <a:grpSpLocks/>
                        </wpg:cNvGrpSpPr>
                        <wpg:grpSpPr bwMode="auto">
                          <a:xfrm rot="7448513">
                            <a:off x="7392" y="8124"/>
                            <a:ext cx="4776" cy="2424"/>
                            <a:chOff x="1728" y="1488"/>
                            <a:chExt cx="4776" cy="2424"/>
                          </a:xfrm>
                        </wpg:grpSpPr>
                        <wps:wsp>
                          <wps:cNvPr id="105" name="AutoShape 15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96" y="1488"/>
                              <a:ext cx="72" cy="235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" name="Group 152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107" name="AutoShape 1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AutoShape 15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09" name="Oval 337"/>
                        <wps:cNvSpPr>
                          <a:spLocks noChangeArrowheads="1"/>
                        </wps:cNvSpPr>
                        <wps:spPr bwMode="auto">
                          <a:xfrm>
                            <a:off x="7800" y="10236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Oval 338"/>
                        <wps:cNvSpPr>
                          <a:spLocks noChangeArrowheads="1"/>
                        </wps:cNvSpPr>
                        <wps:spPr bwMode="auto">
                          <a:xfrm>
                            <a:off x="10332" y="9576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Oval 344"/>
                        <wps:cNvSpPr>
                          <a:spLocks noChangeArrowheads="1"/>
                        </wps:cNvSpPr>
                        <wps:spPr bwMode="auto">
                          <a:xfrm>
                            <a:off x="8832" y="8627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Oval 345"/>
                        <wps:cNvSpPr>
                          <a:spLocks noChangeArrowheads="1"/>
                        </wps:cNvSpPr>
                        <wps:spPr bwMode="auto">
                          <a:xfrm>
                            <a:off x="9804" y="709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7812" y="1023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D03CD6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347"/>
                        <wps:cNvSpPr txBox="1">
                          <a:spLocks noChangeArrowheads="1"/>
                        </wps:cNvSpPr>
                        <wps:spPr bwMode="auto">
                          <a:xfrm>
                            <a:off x="10114" y="961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9876" y="701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349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8363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0" o:spid="_x0000_s1110" style="position:absolute;margin-left:44.05pt;margin-top:5.55pt;width:159.6pt;height:238.8pt;z-index:251918336" coordorigin="7800,6948" coordsize="3192,4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">
                <v:group id="Group 150" o:spid="_x0000_s1111" style="position:absolute;left:7392;top:8124;width:4776;height:2424;rotation:8135762fd" coordorigin="1728,1488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x/DE9wwAAANwAAAAP&#10;AAAAAAAAAAAAAAAAAKoCAABkcnMvZG93bnJldi54bWxQSwUGAAAAAAQABAD6AAAAmgMAAAAA&#10;">
                  <v:shape id="AutoShape 151" o:spid="_x0000_s1112" type="#_x0000_t32" style="position:absolute;left:3996;top:1488;width:72;height:23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a31sMAAADcAAAADwAAAGRycy9kb3ducmV2LnhtbERP32vCMBB+F/wfwg18kZk6UEdnFBFk&#10;ylCwzj0fza0Nay6liVr31xtB8O0+vp83nbe2EmdqvHGsYDhIQBDnThsuFHwfVq/vIHxA1lg5JgVX&#10;8jCfdTtTTLW78J7OWShEDGGfooIyhDqV0uclWfQDVxNH7tc1FkOETSF1g5cYbiv5liRjadFwbCix&#10;pmVJ+V92sgr6Zpd9aTM8Tj6l88d2t/3Z/G+V6r20iw8QgdrwFD/cax3nJyO4PxMvk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2t9bDAAAA3AAAAA8AAAAAAAAAAAAA&#10;AAAAoQIAAGRycy9kb3ducmV2LnhtbFBLBQYAAAAABAAEAPkAAACRAwAAAAA=&#10;" strokeweight="1.5pt">
                    <v:stroke endarrow="block"/>
                  </v:shape>
                  <v:group id="Group 152" o:spid="_x0000_s1113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shape id="AutoShape 153" o:spid="_x0000_s1114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QNB8MAAADcAAAADwAAAGRycy9kb3ducmV2LnhtbERPTU8CMRC9m/gfmiHxYtyuYFBWCiES&#10;E46yeNDbZDtsV9rpsq3s8u+piQm3eXmfM18OzooTdaHxrOAxy0EQV143XCv43L0/vIAIEVmj9UwK&#10;zhRgubi9mWOhfc9bOpWxFimEQ4EKTIxtIWWoDDkMmW+JE7f3ncOYYFdL3WGfwp2V4zyfSocNpwaD&#10;Lb0Zqg7lr1Pw4b+e1usZWd+Xx8H8TO7H9puUuhsNq1cQkYZ4Ff+7NzrNz5/h75l0gVx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kDQfDAAAA3AAAAA8AAAAAAAAAAAAA&#10;AAAAoQIAAGRycy9kb3ducmV2LnhtbFBLBQYAAAAABAAEAPkAAACRAwAAAAA=&#10;" strokeweight="1.5pt">
                      <v:stroke endarrow="block"/>
                    </v:shape>
                    <v:shape id="AutoShape 154" o:spid="_x0000_s1115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uZdcUAAADcAAAADwAAAGRycy9kb3ducmV2LnhtbESPQU/DMAyF70j8h8hIu6AtZSC0lWUT&#10;2jSJIxQO281qvKaQOKXJ1vLv8QGJm633/N7n1WYMXl2oT21kA3ezAhRxHW3LjYGP9/10ASplZIs+&#10;Mhn4oQSb9fXVCksbB36jS5UbJSGcSjTgcu5KrVPtKGCaxY5YtFPsA2ZZ+0bbHgcJD17Pi+JRB2xZ&#10;Ghx2tHVUf1XnYOA1Hh52uyX5OFTfo/u8v537IxkzuRmfn0BlGvO/+e/6xQp+IbTyjE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uZdcUAAADcAAAADwAAAAAAAAAA&#10;AAAAAAChAgAAZHJzL2Rvd25yZXYueG1sUEsFBgAAAAAEAAQA+QAAAJMDAAAAAA==&#10;" strokeweight="1.5pt">
                      <v:stroke endarrow="block"/>
                    </v:shape>
                  </v:group>
                </v:group>
                <v:oval id="Oval 337" o:spid="_x0000_s1116" style="position:absolute;left:7800;top:10236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fj/sMA&#10;AADcAAAADwAAAGRycy9kb3ducmV2LnhtbERPS0vDQBC+C/6HZQq92U1LCTV2G6JQaNVL4+M8Zsdk&#10;NTubZrdp/PeuUPA2H99z1vloWzFQ741jBfNZAoK4ctpwreD1ZXuzAuEDssbWMSn4IQ/55vpqjZl2&#10;Zz7QUIZaxBD2GSpoQugyKX3VkEU/cx1x5D5dbzFE2NdS93iO4baViyRJpUXDsaHBjh4aqr7Lk1VQ&#10;7E35aNLnp7f35VHff334kBaVUtPJWNyBCDSGf/HFvdNxfnIL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Gfj/sMAAADcAAAADwAAAAAAAAAAAAAAAACYAgAAZHJzL2Rv&#10;d25yZXYueG1sUEsFBgAAAAAEAAQA9QAAAIgDAAAAAA==&#10;" fillcolor="black [3213]"/>
                <v:oval id="Oval 338" o:spid="_x0000_s1117" style="position:absolute;left:10332;top:9576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TcvsUA&#10;AADcAAAADwAAAGRycy9kb3ducmV2LnhtbESPQU/DMAyF70j8h8hI3Fg6hCrULZsKEhJsXFZgZ6/x&#10;2myNU5qwlX8/H5C42XrP732eL0ffqRMN0QU2MJ1koIjrYB03Bj4/Xu4eQcWEbLELTAZ+KcJycX01&#10;x8KGM2/oVKVGSQjHAg20KfWF1rFuyWOchJ5YtH0YPCZZh0bbAc8S7jt9n2W59uhYGlrs6bml+lj9&#10;eAPlm6tWLn9ff20fvu3TYRdTXtbG3N6M5QxUojH9m/+uX63gTwVfnpEJ9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hNy+xQAAANwAAAAPAAAAAAAAAAAAAAAAAJgCAABkcnMv&#10;ZG93bnJldi54bWxQSwUGAAAAAAQABAD1AAAAigMAAAAA&#10;" fillcolor="black [3213]"/>
                <v:oval id="Oval 344" o:spid="_x0000_s1118" style="position:absolute;left:8832;top:8627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h5JcMA&#10;AADcAAAADwAAAGRycy9kb3ducmV2LnhtbERPS2vCQBC+F/oflhF6q5uUEkp0lVgo9OGlqXoes2Oy&#10;mp1Ns1uN/94VhN7m43vOdD7YVhyp98axgnScgCCunDZcK1j9vD2+gPABWWPrmBScycN8dn83xVy7&#10;E3/TsQy1iCHsc1TQhNDlUvqqIYt+7DriyO1cbzFE2NdS93iK4baVT0mSSYuGY0ODHb02VB3KP6ug&#10;+DDlp8mWX+vN869e7Lc+ZEWl1MNoKCYgAg3hX3xzv+s4P03h+ky8QM4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8h5JcMAAADcAAAADwAAAAAAAAAAAAAAAACYAgAAZHJzL2Rv&#10;d25yZXYueG1sUEsFBgAAAAAEAAQA9QAAAIgDAAAAAA==&#10;" fillcolor="black [3213]"/>
                <v:oval id="Oval 345" o:spid="_x0000_s1119" style="position:absolute;left:9804;top:709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rnUsMA&#10;AADcAAAADwAAAGRycy9kb3ducmV2LnhtbERPS2vCQBC+F/wPywje6kYpQVJXSQXBPi5G2/M0OyZr&#10;s7Mxu2r677sFwdt8fM+ZL3vbiAt13jhWMBknIIhLpw1XCva79eMMhA/IGhvHpOCXPCwXg4c5Ztpd&#10;eUuXIlQihrDPUEEdQptJ6cuaLPqxa4kjd3CdxRBhV0nd4TWG20ZOkySVFg3HhhpbWtVU/hRnqyB/&#10;NcWbST/eP7+eTvrl+O1DmpdKjYZ9/gwiUB/u4pt7o+P8yRT+n4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rnUsMAAADcAAAADwAAAAAAAAAAAAAAAACYAgAAZHJzL2Rv&#10;d25yZXYueG1sUEsFBgAAAAAEAAQA9QAAAIgDAAAAAA==&#10;" fillcolor="black [3213]"/>
                <v:shape id="Text Box 346" o:spid="_x0000_s1120" type="#_x0000_t202" style="position:absolute;left:7812;top:1023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wltcYA&#10;AADcAAAADwAAAGRycy9kb3ducmV2LnhtbESPQWvCQBCF7wX/wzKCl6KbpFBC6ioSLLRQC0Z7H7PT&#10;JDY7G7JrTP+9Wyh4m+G9ed+b5Xo0rRiod41lBfEiAkFcWt1wpeB4eJ2nIJxH1thaJgW/5GC9mjws&#10;MdP2ynsaCl+JEMIuQwW1910mpStrMugWtiMO2rftDfqw9pXUPV5DuGllEkXP0mDDgVBjR3lN5U9x&#10;MYG7HdPu6/SRn9+Lx9M5+eRml7JSs+m4eQHhafR38//1mw714yf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uwltcYAAADcAAAADwAAAAAAAAAAAAAAAACYAgAAZHJz&#10;L2Rvd25yZXYueG1sUEsFBgAAAAAEAAQA9QAAAIsDAAAAAA==&#10;" stroked="f">
                  <v:fill opacity="0"/>
                  <v:textbox>
                    <w:txbxContent>
                      <w:p w:rsidR="003104F7" w:rsidRPr="00AE7988" w:rsidRDefault="00D03CD6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47" o:spid="_x0000_s1121" type="#_x0000_t202" style="position:absolute;left:10114;top:961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W9wcYA&#10;AADcAAAADwAAAGRycy9kb3ducmV2LnhtbESPQWvCQBCF7wX/wzKCl6KbhFJC6ioSLLRQC0Z7H7PT&#10;JDY7G7JrTP+9Wyh4m+G9ed+b5Xo0rRiod41lBfEiAkFcWt1wpeB4eJ2nIJxH1thaJgW/5GC9mjws&#10;MdP2ynsaCl+JEMIuQwW1910mpStrMugWtiMO2rftDfqw9pXUPV5DuGllEkXP0mDDgVBjR3lN5U9x&#10;MYG7HdPu6/SRn9+Lx9M5+eRml7JSs+m4eQHhafR38//1mw714yf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W9wcYAAADcAAAADwAAAAAAAAAAAAAAAACYAgAAZHJz&#10;L2Rvd25yZXYueG1sUEsFBgAAAAAEAAQA9QAAAIsDAAAAAA=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Z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48" o:spid="_x0000_s1122" type="#_x0000_t202" style="position:absolute;left:9876;top:701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kYWsYA&#10;AADcAAAADwAAAGRycy9kb3ducmV2LnhtbESPQWvCQBCF7wX/wzKCl6KbBFpC6ioSLLRQC0Z7H7PT&#10;JDY7G7JrTP+9Wyh4m+G9ed+b5Xo0rRiod41lBfEiAkFcWt1wpeB4eJ2nIJxH1thaJgW/5GC9mjws&#10;MdP2ynsaCl+JEMIuQwW1910mpStrMugWtiMO2rftDfqw9pXUPV5DuGllEkXP0mDDgVBjR3lN5U9x&#10;MYG7HdPu6/SRn9+Lx9M5+eRml7JSs+m4eQHhafR38//1mw714yf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kYWsYAAADcAAAADwAAAAAAAAAAAAAAAACYAgAAZHJz&#10;L2Rvd25yZXYueG1sUEsFBgAAAAAEAAQA9QAAAIsDAAAAAA==&#10;" stroked="f">
                  <v:fill opacity="0"/>
                  <v:textbox>
                    <w:txbxContent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J</w:t>
                        </w:r>
                      </w:p>
                    </w:txbxContent>
                  </v:textbox>
                </v:shape>
                <v:shape id="Text Box 349" o:spid="_x0000_s1123" type="#_x0000_t202" style="position:absolute;left:8448;top:8363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uGLcUA&#10;AADcAAAADwAAAGRycy9kb3ducmV2LnhtbESPQWvCQBCF7wX/wzKCl1I3yUFCdJUiChVqoVHvY3aa&#10;xGZnQ3abpP/eLRS8zfDevO/NajOaRvTUudqygngegSAurK65VHA+7V9SEM4ja2wsk4JfcrBZT55W&#10;mGk78Cf1uS9FCGGXoYLK+zaT0hUVGXRz2xIH7ct2Bn1Yu1LqDocQbhqZRNFCGqw5ECpsaVtR8Z3/&#10;mMDdjWl7ub5vb4f8+XpLPrg+pqzUbDq+LkF4Gv3D/H/9pkP9eAF/z4QJ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m4YtxQAAANwAAAAPAAAAAAAAAAAAAAAAAJgCAABkcnMv&#10;ZG93bnJldi54bWxQSwUGAAAAAAQABAD1AAAAigMAAAAA&#10;" stroked="f">
                  <v:fill opacity="0"/>
                  <v:textbox>
                    <w:txbxContent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54976" w:rsidRDefault="00854976" w:rsidP="00854976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JFZ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854976" w:rsidRDefault="00854976" w:rsidP="00854976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JFZ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9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Pr="000654A1" w:rsidRDefault="00854976" w:rsidP="00854976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ZFB  </w:t>
      </w:r>
      <w:r w:rsidR="00634543">
        <w:rPr>
          <w:rFonts w:ascii="Arial" w:hAnsi="Arial" w:cs="Arial"/>
          <w:sz w:val="24"/>
          <w:szCs w:val="24"/>
          <w:u w:val="single"/>
        </w:rPr>
        <w:tab/>
        <w:t>9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/>
    <w:p w:rsidR="00854976" w:rsidRDefault="00854976" w:rsidP="00854976"/>
    <w:p w:rsidR="00854976" w:rsidRDefault="00854976" w:rsidP="0085497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ZFB?</w:t>
      </w:r>
    </w:p>
    <w:p w:rsidR="00EB095F" w:rsidRDefault="00EB095F"/>
    <w:p w:rsidR="00EB095F" w:rsidRDefault="00EB095F"/>
    <w:p w:rsidR="00EB095F" w:rsidRDefault="00EB095F"/>
    <w:p w:rsidR="00EB095F" w:rsidRDefault="00EB095F"/>
    <w:p w:rsidR="00EB095F" w:rsidRDefault="00A95A7D">
      <w:r>
        <w:t>2.</w:t>
      </w:r>
    </w:p>
    <w:p w:rsidR="00854976" w:rsidRPr="00ED01CD" w:rsidRDefault="00F26CCC" w:rsidP="00854976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-236220</wp:posOffset>
                </wp:positionH>
                <wp:positionV relativeFrom="paragraph">
                  <wp:posOffset>27305</wp:posOffset>
                </wp:positionV>
                <wp:extent cx="3032760" cy="1691640"/>
                <wp:effectExtent l="20955" t="36830" r="22860" b="5080"/>
                <wp:wrapNone/>
                <wp:docPr id="89" name="Group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32760" cy="1691640"/>
                          <a:chOff x="6024" y="3350"/>
                          <a:chExt cx="4776" cy="2664"/>
                        </a:xfrm>
                      </wpg:grpSpPr>
                      <wpg:grpSp>
                        <wpg:cNvPr id="90" name="Group 132"/>
                        <wpg:cNvGrpSpPr>
                          <a:grpSpLocks/>
                        </wpg:cNvGrpSpPr>
                        <wpg:grpSpPr bwMode="auto">
                          <a:xfrm>
                            <a:off x="6024" y="3350"/>
                            <a:ext cx="4776" cy="2412"/>
                            <a:chOff x="1728" y="1500"/>
                            <a:chExt cx="4776" cy="2412"/>
                          </a:xfrm>
                        </wpg:grpSpPr>
                        <wps:wsp>
                          <wps:cNvPr id="91" name="AutoShape 13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76" y="1500"/>
                              <a:ext cx="492" cy="233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92" name="Group 134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93" name="AutoShape 13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AutoShape 1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95" name="Oval 320"/>
                        <wps:cNvSpPr>
                          <a:spLocks noChangeArrowheads="1"/>
                        </wps:cNvSpPr>
                        <wps:spPr bwMode="auto">
                          <a:xfrm>
                            <a:off x="7896" y="361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326"/>
                        <wps:cNvSpPr>
                          <a:spLocks noChangeArrowheads="1"/>
                        </wps:cNvSpPr>
                        <wps:spPr bwMode="auto">
                          <a:xfrm>
                            <a:off x="10308" y="558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Oval 327"/>
                        <wps:cNvSpPr>
                          <a:spLocks noChangeArrowheads="1"/>
                        </wps:cNvSpPr>
                        <wps:spPr bwMode="auto">
                          <a:xfrm>
                            <a:off x="8316" y="564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Oval 328"/>
                        <wps:cNvSpPr>
                          <a:spLocks noChangeArrowheads="1"/>
                        </wps:cNvSpPr>
                        <wps:spPr bwMode="auto">
                          <a:xfrm>
                            <a:off x="6420" y="570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329"/>
                        <wps:cNvSpPr txBox="1">
                          <a:spLocks noChangeArrowheads="1"/>
                        </wps:cNvSpPr>
                        <wps:spPr bwMode="auto">
                          <a:xfrm>
                            <a:off x="6228" y="537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330"/>
                        <wps:cNvSpPr txBox="1">
                          <a:spLocks noChangeArrowheads="1"/>
                        </wps:cNvSpPr>
                        <wps:spPr bwMode="auto">
                          <a:xfrm>
                            <a:off x="10078" y="527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7476" y="346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8196" y="566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6" o:spid="_x0000_s1124" style="position:absolute;margin-left:-18.6pt;margin-top:2.15pt;width:238.8pt;height:133.2pt;z-index:251904000" coordorigin="6024,3350" coordsize="4776,2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">
                <v:group id="Group 132" o:spid="_x0000_s1125" style="position:absolute;left:6024;top:3350;width:4776;height:2412" coordorigin="1728,1500" coordsize="4776,24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AutoShape 133" o:spid="_x0000_s1126" type="#_x0000_t32" style="position:absolute;left:3576;top:1500;width:492;height:23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aI4sUAAADbAAAADwAAAGRycy9kb3ducmV2LnhtbESPT2vCQBTE7wW/w/IEL6Vu0oO1qatI&#10;oVQRBeOf8yP7mixm34bsqtFP3y0IPQ4z8xtmMutsLS7UeuNYQTpMQBAXThsuFex3Xy9jED4ga6wd&#10;k4IbeZhNe08TzLS78pYueShFhLDPUEEVQpNJ6YuKLPqha4ij9+NaiyHKtpS6xWuE21q+JslIWjQc&#10;Fyps6LOi4pSfrYJns8lX2qSHt2/p/KHbrI/L+1qpQb+bf4AI1IX/8KO90AreU/j7En+An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aI4sUAAADbAAAADwAAAAAAAAAA&#10;AAAAAAChAgAAZHJzL2Rvd25yZXYueG1sUEsFBgAAAAAEAAQA+QAAAJMDAAAAAA==&#10;" strokeweight="1.5pt">
                    <v:stroke endarrow="block"/>
                  </v:shape>
                  <v:group id="Group 134" o:spid="_x0000_s1127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<v:shape id="AutoShape 135" o:spid="_x0000_s1128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QqV8QAAADbAAAADwAAAGRycy9kb3ducmV2LnhtbESPQWsCMRSE74X+h/CEXopm1VJ0NUqp&#10;FDy2Ww96e2yem9XkZd2k7vrvm0LB4zAz3zDLde+suFIbas8KxqMMBHHpdc2Vgt33x3AGIkRkjdYz&#10;KbhRgPXq8WGJufYdf9G1iJVIEA45KjAxNrmUoTTkMIx8Q5y8o28dxiTbSuoWuwR3Vk6y7FU6rDkt&#10;GGzo3VB5Ln6cgk+/f9ls5mR9V1x6c5o+T+yBlHoa9G8LEJH6eA//t7dawXwKf1/SD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CpXxAAAANsAAAAPAAAAAAAAAAAA&#10;AAAAAKECAABkcnMvZG93bnJldi54bWxQSwUGAAAAAAQABAD5AAAAkgMAAAAA&#10;" strokeweight="1.5pt">
                      <v:stroke endarrow="block"/>
                    </v:shape>
                    <v:shape id="AutoShape 136" o:spid="_x0000_s1129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2yI8QAAADbAAAADwAAAGRycy9kb3ducmV2LnhtbESPQWsCMRSE74L/ITzBi2i2VkS3RhGl&#10;0GO7erC3x+Z1szV52W5Sd/vvm0LB4zAz3zCbXe+suFEbas8KHmYZCOLS65orBefT83QFIkRkjdYz&#10;KfihALvtcLDBXPuO3+hWxEokCIccFZgYm1zKUBpyGGa+IU7eh28dxiTbSuoWuwR3Vs6zbCkd1pwW&#10;DDZ0MFRei2+n4NVfFsfjmqzviq/efD5O5vadlBqP+v0TiEh9vIf/2y9awXoBf1/S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XbIjxAAAANsAAAAPAAAAAAAAAAAA&#10;AAAAAKECAABkcnMvZG93bnJldi54bWxQSwUGAAAAAAQABAD5AAAAkgMAAAAA&#10;" strokeweight="1.5pt">
                      <v:stroke endarrow="block"/>
                    </v:shape>
                  </v:group>
                </v:group>
                <v:oval id="Oval 320" o:spid="_x0000_s1130" style="position:absolute;left:7896;top:361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9vcUA&#10;AADbAAAADwAAAGRycy9kb3ducmV2LnhtbESPzW7CMBCE75V4B2uRuBWHikZtikFpJSRaemn6c17i&#10;JTGN1yE2EN6+RkLqcTQz32hmi9424kidN44VTMYJCOLSacOVgq/P5e0DCB+QNTaOScGZPCzmg5sZ&#10;Ztqd+IOORahEhLDPUEEdQptJ6cuaLPqxa4mjt3WdxRBlV0nd4SnCbSPvkiSVFg3HhRpbeqmp/C0O&#10;VkH+aoo3k76vv3+me/282/iQ5qVSo2GfP4EI1If/8LW90goe7+HyJf4A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Sv29xQAAANsAAAAPAAAAAAAAAAAAAAAAAJgCAABkcnMv&#10;ZG93bnJldi54bWxQSwUGAAAAAAQABAD1AAAAigMAAAAA&#10;" fillcolor="black [3213]"/>
                <v:oval id="Oval 326" o:spid="_x0000_s1131" style="position:absolute;left:10308;top:558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jysUA&#10;AADbAAAADwAAAGRycy9kb3ducmV2LnhtbESPQU/CQBSE7yb8h80z8Wa3EtNAZSHVhETBCwU9P7uP&#10;dqH7tnZXqP/eNSHhOJmZbzKzxWBbcaLeG8cKHpIUBHHltOFawW67vJ+A8AFZY+uYFPySh8V8dDPD&#10;XLszb+hUhlpECPscFTQhdLmUvmrIok9cRxy9vesthij7WuoezxFuWzlO00xaNBwXGuzopaHqWP5Y&#10;BcWbKVcme19/fD5+6+fDlw9ZUSl1dzsUTyACDeEavrRftYJpBv9f4g+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GPKxQAAANsAAAAPAAAAAAAAAAAAAAAAAJgCAABkcnMv&#10;ZG93bnJldi54bWxQSwUGAAAAAAQABAD1AAAAigMAAAAA&#10;" fillcolor="black [3213]"/>
                <v:oval id="Oval 327" o:spid="_x0000_s1132" style="position:absolute;left:8316;top:564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TGUcUA&#10;AADbAAAADwAAAGRycy9kb3ducmV2LnhtbESPzW7CMBCE75V4B2uRuBUHhNI2xaAUCYmWXpr+nJd4&#10;SUzjdYgNpG9fI1XqcTQz32jmy9424kydN44VTMYJCOLSacOVgo/39e09CB+QNTaOScEPeVguBjdz&#10;zLS78Budi1CJCGGfoYI6hDaT0pc1WfRj1xJHb+86iyHKrpK6w0uE20ZOkySVFg3HhRpbWtVUfhcn&#10;qyB/NsWLSV+3n1+zo3467HxI81Kp0bDPH0EE6sN/+K+90Qoe7uD6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MZRxQAAANsAAAAPAAAAAAAAAAAAAAAAAJgCAABkcnMv&#10;ZG93bnJldi54bWxQSwUGAAAAAAQABAD1AAAAigMAAAAA&#10;" fillcolor="black [3213]"/>
                <v:oval id="Oval 328" o:spid="_x0000_s1133" style="position:absolute;left:6420;top:570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tSI8EA&#10;AADbAAAADwAAAGRycy9kb3ducmV2LnhtbERPz0/CMBS+m/g/NM/Em3QSs+CgkEFCosDFCZyf63Or&#10;rK9jLTD+e3og8fjl+z2Z9bYRZ+q8cazgdZCAIC6dNlwp2H4vX0YgfEDW2DgmBVfyMJs+Pkww0+7C&#10;X3QuQiViCPsMFdQhtJmUvqzJoh+4ljhyv66zGCLsKqk7vMRw28hhkqTSouHYUGNLi5rKQ3GyCvJP&#10;U6xMulnv9m9HPf/78SHNS6Wen/p8DCJQH/7Fd/eHVvAex8Yv8QfI6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LUiPBAAAA2wAAAA8AAAAAAAAAAAAAAAAAmAIAAGRycy9kb3du&#10;cmV2LnhtbFBLBQYAAAAABAAEAPUAAACGAwAAAAA=&#10;" fillcolor="black [3213]"/>
                <v:shape id="Text Box 329" o:spid="_x0000_s1134" type="#_x0000_t202" style="position:absolute;left:6228;top:537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6iA8IA&#10;AADbAAAADwAAAGRycy9kb3ducmV2LnhtbESPzYrCMBSF9wO+Q7iCm0FTXQy1GkVEwYFxwKr7a3Nt&#10;q81NaTJa394IAy4P5+fjTOetqcSNGldaVjAcRCCIM6tLzhUc9ut+DMJ5ZI2VZVLwIAfzWedjiom2&#10;d97RLfW5CCPsElRQeF8nUrqsIINuYGvi4J1tY9AH2eRSN3gP46aSoyj6kgZLDoQCa1oWlF3TPxO4&#10;qzauj6ef5eU7/TxdRr9cbmNWqtdtFxMQnlr/Dv+3N1rBeAyvL+EH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bqIDwgAAANsAAAAPAAAAAAAAAAAAAAAAAJgCAABkcnMvZG93&#10;bnJldi54bWxQSwUGAAAAAAQABAD1AAAAhwMAAAAA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0" o:spid="_x0000_s1135" type="#_x0000_t202" style="position:absolute;left:10078;top:527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ctH8QA&#10;AADcAAAADwAAAGRycy9kb3ducmV2LnhtbESPTWvCQBCG70L/wzIFL1I3eighdQ1FWrCgBaO9j9lp&#10;PpqdDdmtxn/fORS8zTDvxzOrfHSdutAQGs8GFvMEFHHpbcOVgdPx/SkFFSKyxc4zGbhRgHz9MFlh&#10;Zv2VD3QpYqUkhEOGBuoY+0zrUNbkMMx9Tyy3bz84jLIOlbYDXiXcdXqZJM/aYcPSUGNPm5rKn+LX&#10;Se/bmPZf592m/Shm53b5yc0+ZWOmj+PrC6hIY7yL/91bK/iJ4MszMoF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nLR/EAAAA3AAAAA8AAAAAAAAAAAAAAAAAmAIAAGRycy9k&#10;b3ducmV2LnhtbFBLBQYAAAAABAAEAPUAAACJAwAAAAA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P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1" o:spid="_x0000_s1136" type="#_x0000_t202" style="position:absolute;left:7476;top:346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uIhMMA&#10;AADcAAAADwAAAGRycy9kb3ducmV2LnhtbESPQYvCMBCF7wv+hzCCl0VTPUipRhFRUFBhu3ofm7Gt&#10;NpPSRK3/3ggLe5vhvXnfm+m8NZV4UONKywqGgwgEcWZ1ybmC4++6H4NwHlljZZkUvMjBfNb5mmKi&#10;7ZN/6JH6XIQQdgkqKLyvEyldVpBBN7A1cdAutjHow9rkUjf4DOGmkqMoGkuDJQdCgTUtC8pu6d0E&#10;7qqN69N5t7xu0+/zdXTgch+zUr1uu5iA8NT6f/Pf9UaH+tEQPs+ECeTs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KuIhMMAAADcAAAADwAAAAAAAAAAAAAAAACYAgAAZHJzL2Rv&#10;d25yZXYueG1sUEsFBgAAAAAEAAQA9QAAAIgDAAAAAA=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5" o:spid="_x0000_s1137" type="#_x0000_t202" style="position:absolute;left:8196;top:566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kW88UA&#10;AADcAAAADwAAAGRycy9kb3ducmV2LnhtbESPQWvCQBCF70L/wzKFXkQ3zaGENKtIUGihLRjtfZId&#10;k2h2NmS3Mf333YLgbYb35n1vsvVkOjHS4FrLCp6XEQjiyuqWawXHw26RgHAeWWNnmRT8koP16mGW&#10;Yartlfc0Fr4WIYRdigoa7/tUSlc1ZNAtbU8ctJMdDPqwDrXUA15DuOlkHEUv0mDLgdBgT3lD1aX4&#10;MYG7nZL+u/zIz+/FvDzHX9x+JqzU0+O0eQXhafJ38+36TYf6UQz/z4QJ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eRbzxQAAANwAAAAPAAAAAAAAAAAAAAAAAJgCAABkcnMv&#10;ZG93bnJldi54bWxQSwUGAAAAAAQABAD1AAAAigMAAAAA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R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854976" w:rsidRDefault="00854976" w:rsidP="00854976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RP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854976" w:rsidRDefault="00854976" w:rsidP="00854976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RP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10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Pr="000654A1" w:rsidRDefault="00854976" w:rsidP="00854976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RL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8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/>
    <w:p w:rsidR="00854976" w:rsidRDefault="00854976" w:rsidP="00854976"/>
    <w:p w:rsidR="00854976" w:rsidRDefault="00854976" w:rsidP="00854976">
      <w:pPr>
        <w:rPr>
          <w:rFonts w:ascii="Arial" w:hAnsi="Arial" w:cs="Arial"/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o you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MRL?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Default="00854976" w:rsidP="00854976"/>
    <w:p w:rsidR="00854976" w:rsidRDefault="00854976" w:rsidP="00854976"/>
    <w:p w:rsidR="00854976" w:rsidRDefault="00A95A7D" w:rsidP="00854976">
      <w:r>
        <w:t>3.</w:t>
      </w:r>
    </w:p>
    <w:p w:rsidR="00854976" w:rsidRPr="00ED01CD" w:rsidRDefault="00F26CCC" w:rsidP="00854976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-286385</wp:posOffset>
                </wp:positionH>
                <wp:positionV relativeFrom="paragraph">
                  <wp:posOffset>111760</wp:posOffset>
                </wp:positionV>
                <wp:extent cx="3032760" cy="1562100"/>
                <wp:effectExtent l="27940" t="45085" r="25400" b="2540"/>
                <wp:wrapNone/>
                <wp:docPr id="75" name="Group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32760" cy="1562100"/>
                          <a:chOff x="1248" y="2938"/>
                          <a:chExt cx="4776" cy="2460"/>
                        </a:xfrm>
                      </wpg:grpSpPr>
                      <wpg:grpSp>
                        <wpg:cNvPr id="76" name="Group 120"/>
                        <wpg:cNvGrpSpPr>
                          <a:grpSpLocks/>
                        </wpg:cNvGrpSpPr>
                        <wpg:grpSpPr bwMode="auto">
                          <a:xfrm>
                            <a:off x="1248" y="2938"/>
                            <a:ext cx="4776" cy="2172"/>
                            <a:chOff x="1728" y="1740"/>
                            <a:chExt cx="4776" cy="2172"/>
                          </a:xfrm>
                        </wpg:grpSpPr>
                        <wps:wsp>
                          <wps:cNvPr id="77" name="AutoShape 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1740"/>
                              <a:ext cx="1092" cy="209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8" name="Group 122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79" name="AutoShape 1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AutoShape 1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81" name="Oval 314"/>
                        <wps:cNvSpPr>
                          <a:spLocks noChangeArrowheads="1"/>
                        </wps:cNvSpPr>
                        <wps:spPr bwMode="auto">
                          <a:xfrm>
                            <a:off x="5436" y="4956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Oval 316"/>
                        <wps:cNvSpPr>
                          <a:spLocks noChangeArrowheads="1"/>
                        </wps:cNvSpPr>
                        <wps:spPr bwMode="auto">
                          <a:xfrm>
                            <a:off x="3552" y="499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3353" y="505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319"/>
                        <wps:cNvSpPr txBox="1">
                          <a:spLocks noChangeArrowheads="1"/>
                        </wps:cNvSpPr>
                        <wps:spPr bwMode="auto">
                          <a:xfrm>
                            <a:off x="5256" y="462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1517" y="471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Oval 322"/>
                        <wps:cNvSpPr>
                          <a:spLocks noChangeArrowheads="1"/>
                        </wps:cNvSpPr>
                        <wps:spPr bwMode="auto">
                          <a:xfrm>
                            <a:off x="1656" y="506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4056" y="294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Oval 324"/>
                        <wps:cNvSpPr>
                          <a:spLocks noChangeArrowheads="1"/>
                        </wps:cNvSpPr>
                        <wps:spPr bwMode="auto">
                          <a:xfrm>
                            <a:off x="4512" y="3168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5" o:spid="_x0000_s1138" style="position:absolute;margin-left:-22.55pt;margin-top:8.8pt;width:238.8pt;height:123pt;z-index:251892736" coordorigin="1248,2938" coordsize="4776,2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">
                <v:group id="Group 120" o:spid="_x0000_s1139" style="position:absolute;left:1248;top:2938;width:4776;height:2172" coordorigin="1728,1740" coordsize="4776,2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AutoShape 121" o:spid="_x0000_s1140" type="#_x0000_t32" style="position:absolute;left:4068;top:1740;width:1092;height:20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PKrsUAAADbAAAADwAAAGRycy9kb3ducmV2LnhtbESPT2sCMRTE7wW/Q3iFXopmtcU/q1FK&#10;pdBjXT3o7bF5btYmL9tN6m6/fVMoeBxm5jfMatM7K67UhtqzgvEoA0Fcel1zpeCwfxvOQYSIrNF6&#10;JgU/FGCzHtytMNe+4x1di1iJBOGQowITY5NLGUpDDsPIN8TJO/vWYUyyraRusUtwZ+Uky6bSYc1p&#10;wWBDr4bKz+LbKfjwx+ftdkHWd8VXby5PjxN7IqUe7vuXJYhIfbyF/9vvWsFsBn9f0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PKrsUAAADbAAAADwAAAAAAAAAA&#10;AAAAAAChAgAAZHJzL2Rvd25yZXYueG1sUEsFBgAAAAAEAAQA+QAAAJMDAAAAAA==&#10;" strokeweight="1.5pt">
                    <v:stroke endarrow="block"/>
                  </v:shape>
                  <v:group id="Group 122" o:spid="_x0000_s1141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<v:shape id="AutoShape 123" o:spid="_x0000_s1142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D7R8UAAADbAAAADwAAAGRycy9kb3ducmV2LnhtbESPT2sCMRTE7wW/Q3iFXopmtcU/q1FK&#10;pdBjXT3o7bF5btYmL9tN6m6/fVMoeBxm5jfMatM7K67UhtqzgvEoA0Fcel1zpeCwfxvOQYSIrNF6&#10;JgU/FGCzHtytMNe+4x1di1iJBOGQowITY5NLGUpDDsPIN8TJO/vWYUyyraRusUtwZ+Uky6bSYc1p&#10;wWBDr4bKz+LbKfjwx+ftdkHWd8VXby5PjxN7IqUe7vuXJYhIfbyF/9vvWsFsAX9f0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D7R8UAAADbAAAADwAAAAAAAAAA&#10;AAAAAAChAgAAZHJzL2Rvd25yZXYueG1sUEsFBgAAAAAEAAQA+QAAAJMDAAAAAA==&#10;" strokeweight="1.5pt">
                      <v:stroke endarrow="block"/>
                    </v:shape>
                    <v:shape id="AutoShape 124" o:spid="_x0000_s1143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8i/cEAAADbAAAADwAAAGRycy9kb3ducmV2LnhtbERPz2vCMBS+C/4P4Q28iKZzMrQziijC&#10;jrPbYd4ezbPplrx0TbT1vzeHgceP7/dq0zsrrtSG2rOC52kGgrj0uuZKwdfnYbIAESKyRuuZFNwo&#10;wGY9HKww177jI12LWIkUwiFHBSbGJpcylIYchqlviBN39q3DmGBbSd1il8KdlbMse5UOa04NBhva&#10;GSp/i4tT8OG/5/v9kqzvir/e/LyMZ/ZESo2e+u0biEh9fIj/3e9awSKtT1/SD5Dr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vyL9wQAAANsAAAAPAAAAAAAAAAAAAAAA&#10;AKECAABkcnMvZG93bnJldi54bWxQSwUGAAAAAAQABAD5AAAAjwMAAAAA&#10;" strokeweight="1.5pt">
                      <v:stroke endarrow="block"/>
                    </v:shape>
                  </v:group>
                </v:group>
                <v:oval id="Oval 314" o:spid="_x0000_s1144" style="position:absolute;left:5436;top:4956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htY8QA&#10;AADbAAAADwAAAGRycy9kb3ducmV2LnhtbESPW2vCQBSE3wv9D8sp+FY3igSJrpIKQm8vxsvzMXtM&#10;1mbPxuxW03/vFgp9HGbmG2a+7G0jrtR541jBaJiAIC6dNlwp2G3Xz1MQPiBrbByTgh/ysFw8Pswx&#10;0+7GG7oWoRIRwj5DBXUIbSalL2uy6IeuJY7eyXUWQ5RdJXWHtwi3jRwnSSotGo4LNba0qqn8Kr6t&#10;gvzNFO8m/fzYHyYX/XI++pDmpVKDpz6fgQjUh//wX/tVK5iO4Pd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obWPEAAAA2wAAAA8AAAAAAAAAAAAAAAAAmAIAAGRycy9k&#10;b3ducmV2LnhtbFBLBQYAAAAABAAEAPUAAACJAwAAAAA=&#10;" fillcolor="black [3213]"/>
                <v:oval id="Oval 316" o:spid="_x0000_s1145" style="position:absolute;left:3552;top:499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rzFMQA&#10;AADbAAAADwAAAGRycy9kb3ducmV2LnhtbESPQWvCQBSE74X+h+UJ3upGkSDRVdJCQa0X0+r5mX1N&#10;ts2+TbOrpv/eFQo9DjPzDbNY9bYRF+q8caxgPEpAEJdOG64UfLy/Ps1A+ICssXFMCn7Jw2r5+LDA&#10;TLsr7+lShEpECPsMFdQhtJmUvqzJoh+5ljh6n66zGKLsKqk7vEa4beQkSVJp0XBcqLGll5rK7+Js&#10;FeQbU2xNuns7HKc/+vnr5EOal0oNB30+BxGoD//hv/ZaK5hN4P4l/gC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68xTEAAAA2wAAAA8AAAAAAAAAAAAAAAAAmAIAAGRycy9k&#10;b3ducmV2LnhtbFBLBQYAAAAABAAEAPUAAACJAwAAAAA=&#10;" fillcolor="black [3213]"/>
                <v:shape id="Text Box 317" o:spid="_x0000_s1146" type="#_x0000_t202" style="position:absolute;left:3353;top:505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8DNMQA&#10;AADbAAAADwAAAGRycy9kb3ducmV2LnhtbESPX2vCMBTF3wW/Q7jCXkTTVRilM8ooG2ywCVZ9vzZ3&#10;bV1zU5qsrd9+EQY+Hs6fH2e9HU0jeupcbVnB4zICQVxYXXOp4Hh4WyQgnEfW2FgmBVdysN1MJ2tM&#10;tR14T33uSxFG2KWooPK+TaV0RUUG3dK2xMH7tp1BH2RXSt3hEMZNI+MoepIGaw6EClvKKip+8l8T&#10;uK9j0p7On9nlI5+fL/GO66+ElXqYjS/PIDyN/h7+b79rBckKbl/CD5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fAzTEAAAA2wAAAA8AAAAAAAAAAAAAAAAAmAIAAGRycy9k&#10;b3ducmV2LnhtbFBLBQYAAAAABAAEAPUAAACJAwAAAAA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Y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19" o:spid="_x0000_s1147" type="#_x0000_t202" style="position:absolute;left:5256;top:462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abQMQA&#10;AADbAAAADwAAAGRycy9kb3ducmV2LnhtbESPX2vCMBTF3wW/Q7jCXkTTFRmlM8ooG2ywCVZ9vzZ3&#10;bV1zU5qsrd9+EQY+Hs6fH2e9HU0jeupcbVnB4zICQVxYXXOp4Hh4WyQgnEfW2FgmBVdysN1MJ2tM&#10;tR14T33uSxFG2KWooPK+TaV0RUUG3dK2xMH7tp1BH2RXSt3hEMZNI+MoepIGaw6EClvKKip+8l8T&#10;uK9j0p7On9nlI5+fL/GO66+ElXqYjS/PIDyN/h7+b79rBckKbl/CD5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2m0DEAAAA2wAAAA8AAAAAAAAAAAAAAAAAmAIAAGRycy9k&#10;b3ducmV2LnhtbFBLBQYAAAAABAAEAPUAAACJAwAAAAA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V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21" o:spid="_x0000_s1148" type="#_x0000_t202" style="position:absolute;left:1517;top:471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o+28QA&#10;AADbAAAADwAAAGRycy9kb3ducmV2LnhtbESPX2vCMBTF3wW/Q7jCXkTTFRylM8ooG2ywCVZ9vzZ3&#10;bV1zU5qsrd9+EQY+Hs6fH2e9HU0jeupcbVnB4zICQVxYXXOp4Hh4WyQgnEfW2FgmBVdysN1MJ2tM&#10;tR14T33uSxFG2KWooPK+TaV0RUUG3dK2xMH7tp1BH2RXSt3hEMZNI+MoepIGaw6EClvKKip+8l8T&#10;uK9j0p7On9nlI5+fL/GO66+ElXqYjS/PIDyN/h7+b79rBckKbl/CD5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6PtvEAAAA2wAAAA8AAAAAAAAAAAAAAAAAmAIAAGRycy9k&#10;b3ducmV2LnhtbFBLBQYAAAAABAAEAPUAAACJAwAAAAA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Z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322" o:spid="_x0000_s1149" style="position:absolute;left:1656;top:506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H1F8QA&#10;AADbAAAADwAAAGRycy9kb3ducmV2LnhtbESPQWvCQBSE70L/w/IK3nRjkSCpq8RCodVeGrXn1+xr&#10;spp9m2ZXjf++WxA8DjPzDTNf9rYRZ+q8caxgMk5AEJdOG64U7LavoxkIH5A1No5JwZU8LBcPgzlm&#10;2l34k85FqESEsM9QQR1Cm0npy5os+rFriaP34zqLIcqukrrDS4TbRj4lSSotGo4LNbb0UlN5LE5W&#10;Qf5uirVJPzb7r+mvXh2+fUjzUqnhY58/gwjUh3v41n7TCmYp/H+JP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B9RfEAAAA2wAAAA8AAAAAAAAAAAAAAAAAmAIAAGRycy9k&#10;b3ducmV2LnhtbFBLBQYAAAAABAAEAPUAAACJAwAAAAA=&#10;" fillcolor="black [3213]"/>
                <v:shape id="Text Box 323" o:spid="_x0000_s1150" type="#_x0000_t202" style="position:absolute;left:4056;top:294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QFN8QA&#10;AADbAAAADwAAAGRycy9kb3ducmV2LnhtbESPzWrCQBSF94LvMFyhG9FJs7AhdZQSWmihFYy6v2Zu&#10;k9jMnZCZJvHtO0LB5eH8fJz1djSN6KlztWUFj8sIBHFhdc2lguPhbZGAcB5ZY2OZFFzJwXYznawx&#10;1XbgPfW5L0UYYZeigsr7NpXSFRUZdEvbEgfv23YGfZBdKXWHQxg3jYyjaCUN1hwIFbaUVVT85L8m&#10;cF/HpD2dP7PLRz4/X+Id118JK/UwG1+eQXga/T38337XCpInuH0JP0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kBTfEAAAA2wAAAA8AAAAAAAAAAAAAAAAAmAIAAGRycy9k&#10;b3ducmV2LnhtbFBLBQYAAAAABAAEAPUAAACJAwAAAAA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324" o:spid="_x0000_s1151" style="position:absolute;left:4512;top:3168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LE/sEA&#10;AADbAAAADwAAAGRycy9kb3ducmV2LnhtbERPyW7CMBC9V+IfrEHiVhwQilDAoICE1IVLw3KextPE&#10;bTwOsQvp3+NDJY5Pb1+ue9uIK3XeOFYwGScgiEunDVcKjofd8xyED8gaG8ek4I88rFeDpyVm2t34&#10;g65FqEQMYZ+hgjqENpPSlzVZ9GPXEkfuy3UWQ4RdJXWHtxhuGzlNklRaNBwbamxpW1P5U/xaBfmr&#10;Kd5Mun8/nWcXvfn+9CHNS6VGwz5fgAjUh4f43/2iFczj2Pgl/gC5u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SxP7BAAAA2wAAAA8AAAAAAAAAAAAAAAAAmAIAAGRycy9kb3du&#10;cmV2LnhtbFBLBQYAAAAABAAEAPUAAACGAwAAAAA=&#10;" fillcolor="black [3213]"/>
              </v:group>
            </w:pict>
          </mc:Fallback>
        </mc:AlternateContent>
      </w:r>
    </w:p>
    <w:p w:rsidR="00854976" w:rsidRDefault="00854976" w:rsidP="00854976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XYV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854976" w:rsidRDefault="00854976" w:rsidP="00854976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XYV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6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Pr="000654A1" w:rsidRDefault="00854976" w:rsidP="00854976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XYZ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12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/>
    <w:p w:rsidR="00854976" w:rsidRDefault="00854976" w:rsidP="00854976"/>
    <w:p w:rsidR="00854976" w:rsidRDefault="00854976" w:rsidP="0085497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XYZ?</w:t>
      </w:r>
    </w:p>
    <w:p w:rsidR="00EB095F" w:rsidRDefault="00EB095F"/>
    <w:p w:rsidR="00EB095F" w:rsidRDefault="00F26CCC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97840</wp:posOffset>
                </wp:positionH>
                <wp:positionV relativeFrom="paragraph">
                  <wp:posOffset>-298450</wp:posOffset>
                </wp:positionV>
                <wp:extent cx="1936115" cy="3032760"/>
                <wp:effectExtent l="2540" t="0" r="0" b="66040"/>
                <wp:wrapNone/>
                <wp:docPr id="61" name="Group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6115" cy="3032760"/>
                          <a:chOff x="2009" y="5840"/>
                          <a:chExt cx="3049" cy="4776"/>
                        </a:xfrm>
                      </wpg:grpSpPr>
                      <wpg:grpSp>
                        <wpg:cNvPr id="62" name="Group 126"/>
                        <wpg:cNvGrpSpPr>
                          <a:grpSpLocks/>
                        </wpg:cNvGrpSpPr>
                        <wpg:grpSpPr bwMode="auto">
                          <a:xfrm rot="3595145">
                            <a:off x="1824" y="7382"/>
                            <a:ext cx="4776" cy="1692"/>
                            <a:chOff x="1728" y="2220"/>
                            <a:chExt cx="4776" cy="1692"/>
                          </a:xfrm>
                        </wpg:grpSpPr>
                        <wps:wsp>
                          <wps:cNvPr id="63" name="AutoShape 12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40" y="2220"/>
                              <a:ext cx="1728" cy="161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4" name="Group 128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65" name="AutoShape 1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AutoShape 1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7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2009" y="674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332"/>
                        <wps:cNvSpPr txBox="1">
                          <a:spLocks noChangeArrowheads="1"/>
                        </wps:cNvSpPr>
                        <wps:spPr bwMode="auto">
                          <a:xfrm>
                            <a:off x="3024" y="842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3528" y="638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334"/>
                        <wps:cNvSpPr txBox="1">
                          <a:spLocks noChangeArrowheads="1"/>
                        </wps:cNvSpPr>
                        <wps:spPr bwMode="auto">
                          <a:xfrm>
                            <a:off x="3984" y="998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04F7" w:rsidRPr="00AE7988" w:rsidRDefault="003104F7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3104F7" w:rsidRPr="005776E7" w:rsidRDefault="003104F7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Oval 339"/>
                        <wps:cNvSpPr>
                          <a:spLocks noChangeArrowheads="1"/>
                        </wps:cNvSpPr>
                        <wps:spPr bwMode="auto">
                          <a:xfrm>
                            <a:off x="4440" y="1008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Oval 340"/>
                        <wps:cNvSpPr>
                          <a:spLocks noChangeArrowheads="1"/>
                        </wps:cNvSpPr>
                        <wps:spPr bwMode="auto">
                          <a:xfrm>
                            <a:off x="2448" y="6864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Oval 341"/>
                        <wps:cNvSpPr>
                          <a:spLocks noChangeArrowheads="1"/>
                        </wps:cNvSpPr>
                        <wps:spPr bwMode="auto">
                          <a:xfrm>
                            <a:off x="3960" y="653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Oval 342"/>
                        <wps:cNvSpPr>
                          <a:spLocks noChangeArrowheads="1"/>
                        </wps:cNvSpPr>
                        <wps:spPr bwMode="auto">
                          <a:xfrm>
                            <a:off x="3480" y="8531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3" o:spid="_x0000_s1152" style="position:absolute;margin-left:39.2pt;margin-top:-23.5pt;width:152.45pt;height:238.8pt;z-index:251911168" coordorigin="2009,5840" coordsize="3049,4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">
                <v:group id="Group 126" o:spid="_x0000_s1153" style="position:absolute;left:1824;top:7382;width:4776;height:1692;rotation:3926857fd" coordorigin="1728,2220" coordsize="4776,1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X8RNywwAAANsAAAAP&#10;AAAAAAAAAAAAAAAAAKoCAABkcnMvZG93bnJldi54bWxQSwUGAAAAAAQABAD6AAAAmgMAAAAA&#10;">
                  <v:shape id="AutoShape 127" o:spid="_x0000_s1154" type="#_x0000_t32" style="position:absolute;left:2340;top:2220;width:1728;height:161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3DKcUAAADbAAAADwAAAGRycy9kb3ducmV2LnhtbESP3WoCMRSE74W+QziF3ohmrWBlNUop&#10;lFZEoevP9WFz3A1uTpZNqqtPbwTBy2FmvmGm89ZW4kSNN44VDPoJCOLcacOFgu3muzcG4QOyxsox&#10;KbiQh/nspTPFVLsz/9EpC4WIEPYpKihDqFMpfV6SRd93NXH0Dq6xGKJsCqkbPEe4reR7koykRcNx&#10;ocSavkrKj9m/VdA162ypzWD38SOd37Xr1X5xXSn19tp+TkAEasMz/Gj/agWjIdy/xB8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3DKcUAAADbAAAADwAAAAAAAAAA&#10;AAAAAAChAgAAZHJzL2Rvd25yZXYueG1sUEsFBgAAAAAEAAQA+QAAAJMDAAAAAA==&#10;" strokeweight="1.5pt">
                    <v:stroke endarrow="block"/>
                  </v:shape>
                  <v:group id="Group 128" o:spid="_x0000_s1155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shape id="AutoShape 129" o:spid="_x0000_s1156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Rnn8QAAADbAAAADwAAAGRycy9kb3ducmV2LnhtbESPQWsCMRSE7wX/Q3iFXopmtVV0NUqp&#10;FHqsqwe9PTbPzdrkZbtJ3e2/bwoFj8PMfMOsNr2z4kptqD0rGI8yEMSl1zVXCg77t+EcRIjIGq1n&#10;UvBDATbrwd0Kc+073tG1iJVIEA45KjAxNrmUoTTkMIx8Q5y8s28dxiTbSuoWuwR3Vk6ybCYd1pwW&#10;DDb0aqj8LL6dgg9/fN5uF2R9V3z15vL0OLEnUurhvn9ZgojUx1v4v/2uFcym8Pcl/QC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xGefxAAAANsAAAAPAAAAAAAAAAAA&#10;AAAAAKECAABkcnMvZG93bnJldi54bWxQSwUGAAAAAAQABAD5AAAAkgMAAAAA&#10;" strokeweight="1.5pt">
                      <v:stroke endarrow="block"/>
                    </v:shape>
                    <v:shape id="AutoShape 130" o:spid="_x0000_s1157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b56MQAAADbAAAADwAAAGRycy9kb3ducmV2LnhtbESPQWsCMRSE7wX/Q3iCl6JZbVnsahRR&#10;BI/ttof29tg8N9smL+smutt/3xQKPQ4z8w2z3g7Oiht1ofGsYD7LQBBXXjdcK3h7PU6XIEJE1mg9&#10;k4JvCrDdjO7WWGjf8wvdyliLBOFQoAITY1tIGSpDDsPMt8TJO/vOYUyyq6XusE9wZ+Uiy3LpsOG0&#10;YLClvaHqq7w6Bc/+/fFweCLr+/IymM+H+4X9IKUm42G3AhFpiP/hv/ZJK8hz+P2SfoD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FvnoxAAAANsAAAAPAAAAAAAAAAAA&#10;AAAAAKECAABkcnMvZG93bnJldi54bWxQSwUGAAAAAAQABAD5AAAAkgMAAAAA&#10;" strokeweight="1.5pt">
                      <v:stroke endarrow="block"/>
                    </v:shape>
                  </v:group>
                </v:group>
                <v:shape id="Text Box 313" o:spid="_x0000_s1158" type="#_x0000_t202" style="position:absolute;left:2009;top:674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jjzcIA&#10;AADbAAAADwAAAGRycy9kb3ducmV2LnhtbESPzYrCMBSF9wO+Q7iCm0FTXTilGkVEwQEdsOr+2lzb&#10;anNTmozWtzcDAy4P5+fjTOetqcSdGldaVjAcRCCIM6tLzhUcD+t+DMJ5ZI2VZVLwJAfzWedjiom2&#10;D97TPfW5CCPsElRQeF8nUrqsIINuYGvi4F1sY9AH2eRSN/gI46aSoygaS4MlB0KBNS0Lym7prwnc&#10;VRvXp/N2ef1OP8/X0Q+Xu5iV6nXbxQSEp9a/w//tjVYw/oK/L+EH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aOPNwgAAANsAAAAPAAAAAAAAAAAAAAAAAJgCAABkcnMvZG93&#10;bnJldi54bWxQSwUGAAAAAAQABAD1AAAAhwMAAAAA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2" o:spid="_x0000_s1159" type="#_x0000_t202" style="position:absolute;left:3024;top:842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d3v8AA&#10;AADbAAAADwAAAGRycy9kb3ducmV2LnhtbERPTWvCQBC9F/wPyxR6KXWjBwmpq4goWNBCo97H7JjE&#10;ZmdDdtX4751DocfH+57Oe9eoG3Wh9mxgNExAERfe1lwaOOzXHymoEJEtNp7JwIMCzGeDlylm1t/5&#10;h255LJWEcMjQQBVjm2kdioochqFviYU7+85hFNiV2nZ4l3DX6HGSTLTDmqWhwpaWFRW/+dVJ76pP&#10;2+Npu7x85e+ny/ib613Kxry99otPUJH6+C/+c2+sgYmMlS/yA/Ts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/d3v8AAAADbAAAADwAAAAAAAAAAAAAAAACYAgAAZHJzL2Rvd25y&#10;ZXYueG1sUEsFBgAAAAAEAAQA9QAAAIUDAAAAAA=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D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3" o:spid="_x0000_s1160" type="#_x0000_t202" style="position:absolute;left:3528;top:638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vSJMIA&#10;AADbAAAADwAAAGRycy9kb3ducmV2LnhtbESPzYrCMBSF9wO+Q7iCm0FTXUitRhFRcEAHrLq/Nte2&#10;2tyUJqP17c3AwCwP5+fjzBatqcSDGldaVjAcRCCIM6tLzhWcjpt+DMJ5ZI2VZVLwIgeLeedjhom2&#10;Tz7QI/W5CCPsElRQeF8nUrqsIINuYGvi4F1tY9AH2eRSN/gM46aSoygaS4MlB0KBNa0Kyu7pjwnc&#10;dRvX58tudftKPy+30TeX+5iV6nXb5RSEp9b/h//aW61gPIHfL+EH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9IkwgAAANsAAAAPAAAAAAAAAAAAAAAAAJgCAABkcnMvZG93&#10;bnJldi54bWxQSwUGAAAAAAQABAD1AAAAhwMAAAAA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C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4" o:spid="_x0000_s1161" type="#_x0000_t202" style="position:absolute;left:3984;top:998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jtZMEA&#10;AADbAAAADwAAAGRycy9kb3ducmV2LnhtbERPTWvCQBC9F/wPywi9lGZTDxqiq4hYaEGFpvU+ZqdJ&#10;bHY2ZLea/vvOQfD4eN+L1eBadaE+NJ4NvCQpKOLS24YrA1+fr88ZqBCRLbaeycAfBVgtRw8LzK2/&#10;8gddilgpCeGQo4E6xi7XOpQ1OQyJ74iF+/a9wyiwr7Tt8SrhrtWTNJ1qhw1LQ40dbWoqf4pfJ73b&#10;IeuOp93m/F48nc6TAzf7jI15HA/rOahIQ7yLb+43a2Am6+WL/AC9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Y7WTBAAAA2wAAAA8AAAAAAAAAAAAAAAAAmAIAAGRycy9kb3du&#10;cmV2LnhtbFBLBQYAAAAABAAEAPUAAACGAwAAAAA=&#10;" stroked="f">
                  <v:fill opacity="0"/>
                  <v:textbox>
                    <w:txbxContent>
                      <w:p w:rsidR="003104F7" w:rsidRPr="00AE7988" w:rsidRDefault="003104F7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F</w:t>
                        </w:r>
                      </w:p>
                      <w:p w:rsidR="003104F7" w:rsidRPr="005776E7" w:rsidRDefault="003104F7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339" o:spid="_x0000_s1162" style="position:absolute;left:4440;top:1008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0dRMUA&#10;AADbAAAADwAAAGRycy9kb3ducmV2LnhtbESPT2vCQBTE7wW/w/IEb3VjkSipq6SFgv1zaWx7fmaf&#10;yWr2bcxuNX57tyD0OMzMb5jFqreNOFHnjWMFk3ECgrh02nCl4Gvzcj8H4QOyxsYxKbiQh9VycLfA&#10;TLszf9KpCJWIEPYZKqhDaDMpfVmTRT92LXH0dq6zGKLsKqk7PEe4beRDkqTSouG4UGNLzzWVh+LX&#10;KshfTfFm0o/375/pUT/ttz6keanUaNjnjyAC9eE/fGuvtYLZBP6+xB8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fR1ExQAAANsAAAAPAAAAAAAAAAAAAAAAAJgCAABkcnMv&#10;ZG93bnJldi54bWxQSwUGAAAAAAQABAD1AAAAigMAAAAA&#10;" fillcolor="black [3213]"/>
                <v:oval id="Oval 340" o:spid="_x0000_s1163" style="position:absolute;left:2448;top:6864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+DM8QA&#10;AADbAAAADwAAAGRycy9kb3ducmV2LnhtbESPQUvDQBSE7wX/w/IEb83GIFHSbkMUBG29NLY9P7PP&#10;ZDX7NmbXNv57VxB6HGbmG2ZZTrYXRxq9cazgOklBEDdOG24V7F4f53cgfEDW2DsmBT/koVxdzJZY&#10;aHfiLR3r0IoIYV+ggi6EoZDSNx1Z9IkbiKP37kaLIcqxlXrEU4TbXmZpmkuLhuNChwM9dNR81t9W&#10;QfVs6rXJXzb7w82Xvv948yGvGqWuLqdqASLQFM7h//aTVnCbwd+X+AP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vgzPEAAAA2wAAAA8AAAAAAAAAAAAAAAAAmAIAAGRycy9k&#10;b3ducmV2LnhtbFBLBQYAAAAABAAEAPUAAACJAwAAAAA=&#10;" fillcolor="black [3213]"/>
                <v:oval id="Oval 341" o:spid="_x0000_s1164" style="position:absolute;left:3960;top:653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mqMUA&#10;AADbAAAADwAAAGRycy9kb3ducmV2LnhtbESPzW7CMBCE75V4B2uRuBWHUqVVikFpJSRaemn6c17i&#10;JTGN1yE2EN6+RkLqcTQz32hmi9424kidN44VTMYJCOLSacOVgq/P5e0jCB+QNTaOScGZPCzmg5sZ&#10;Ztqd+IOORahEhLDPUEEdQptJ6cuaLPqxa4mjt3WdxRBlV0nd4SnCbSPvkiSVFg3HhRpbeqmp/C0O&#10;VkH+aoo3k76vv3/u9/p5t/EhzUulRsM+fwIRqA//4Wt7pRU8TOHyJf4A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4yaoxQAAANsAAAAPAAAAAAAAAAAAAAAAAJgCAABkcnMv&#10;ZG93bnJldi54bWxQSwUGAAAAAAQABAD1AAAAigMAAAAA&#10;" fillcolor="black [3213]"/>
                <v:oval id="Oval 342" o:spid="_x0000_s1165" style="position:absolute;left:3480;top:8531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+3MUA&#10;AADbAAAADwAAAGRycy9kb3ducmV2LnhtbESPT2vCQBTE7wW/w/IEb3VTkbSkrhIFQVsvTf+cX7Ov&#10;ydbs25hdNX57Vyj0OMzMb5jZoreNOFHnjWMFD+MEBHHptOFKwcf7+v4JhA/IGhvHpOBCHhbzwd0M&#10;M+3O/EanIlQiQthnqKAOoc2k9GVNFv3YtcTR+3GdxRBlV0nd4TnCbSMnSZJKi4bjQo0trWoq98XR&#10;Ksi3pngx6e7182t60Mvfbx/SvFRqNOzzZxCB+vAf/mtvtILHKdy+xB8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Cr7cxQAAANsAAAAPAAAAAAAAAAAAAAAAAJgCAABkcnMv&#10;ZG93bnJldi54bWxQSwUGAAAAAAQABAD1AAAAigMAAAAA&#10;" fillcolor="black [3213]"/>
              </v:group>
            </w:pict>
          </mc:Fallback>
        </mc:AlternateContent>
      </w:r>
      <w:r w:rsidR="00A95A7D">
        <w:t>4.</w:t>
      </w:r>
    </w:p>
    <w:p w:rsidR="00854976" w:rsidRPr="00ED01CD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Default="00854976" w:rsidP="00854976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CDB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854976" w:rsidRDefault="00854976" w:rsidP="00854976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CDB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4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Pr="000654A1" w:rsidRDefault="00854976" w:rsidP="00854976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CDF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13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/>
    <w:p w:rsidR="00854976" w:rsidRDefault="00854976" w:rsidP="00854976"/>
    <w:p w:rsidR="00854976" w:rsidRDefault="00854976" w:rsidP="0085497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CDF?</w:t>
      </w:r>
    </w:p>
    <w:p w:rsidR="00EB095F" w:rsidRDefault="00EB095F"/>
    <w:p w:rsidR="00EB095F" w:rsidRDefault="00EB095F"/>
    <w:p w:rsidR="00854976" w:rsidRDefault="00854976"/>
    <w:p w:rsidR="00854976" w:rsidRDefault="00854976"/>
    <w:p w:rsidR="00854976" w:rsidRDefault="00854976"/>
    <w:p w:rsidR="00EB095F" w:rsidRDefault="00A95A7D">
      <w:r>
        <w:t>5.</w:t>
      </w:r>
    </w:p>
    <w:p w:rsidR="00854976" w:rsidRPr="00ED01CD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Default="00F26CCC" w:rsidP="00854976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05105</wp:posOffset>
                </wp:positionH>
                <wp:positionV relativeFrom="paragraph">
                  <wp:posOffset>72390</wp:posOffset>
                </wp:positionV>
                <wp:extent cx="3032760" cy="1634490"/>
                <wp:effectExtent l="0" t="205740" r="0" b="17145"/>
                <wp:wrapNone/>
                <wp:docPr id="47" name="Group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32760" cy="1634490"/>
                          <a:chOff x="6621" y="12012"/>
                          <a:chExt cx="4776" cy="2574"/>
                        </a:xfrm>
                      </wpg:grpSpPr>
                      <wpg:grpSp>
                        <wpg:cNvPr id="48" name="Group 144"/>
                        <wpg:cNvGrpSpPr>
                          <a:grpSpLocks/>
                        </wpg:cNvGrpSpPr>
                        <wpg:grpSpPr bwMode="auto">
                          <a:xfrm rot="13003407">
                            <a:off x="6621" y="13025"/>
                            <a:ext cx="4776" cy="732"/>
                            <a:chOff x="1728" y="3180"/>
                            <a:chExt cx="4776" cy="732"/>
                          </a:xfrm>
                        </wpg:grpSpPr>
                        <wps:wsp>
                          <wps:cNvPr id="49" name="AutoShape 1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3180"/>
                              <a:ext cx="2232" cy="65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0" name="Group 146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51" name="AutoShape 1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AutoShape 1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3" name="Oval 351"/>
                        <wps:cNvSpPr>
                          <a:spLocks noChangeArrowheads="1"/>
                        </wps:cNvSpPr>
                        <wps:spPr bwMode="auto">
                          <a:xfrm>
                            <a:off x="9144" y="13119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Oval 357"/>
                        <wps:cNvSpPr>
                          <a:spLocks noChangeArrowheads="1"/>
                        </wps:cNvSpPr>
                        <wps:spPr bwMode="auto">
                          <a:xfrm>
                            <a:off x="7404" y="1248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Oval 358"/>
                        <wps:cNvSpPr>
                          <a:spLocks noChangeArrowheads="1"/>
                        </wps:cNvSpPr>
                        <wps:spPr bwMode="auto">
                          <a:xfrm>
                            <a:off x="10714" y="14214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Oval 359"/>
                        <wps:cNvSpPr>
                          <a:spLocks noChangeArrowheads="1"/>
                        </wps:cNvSpPr>
                        <wps:spPr bwMode="auto">
                          <a:xfrm>
                            <a:off x="7572" y="1201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10404" y="1423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22A" w:rsidRPr="0019622A" w:rsidRDefault="0019622A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  <w:p w:rsidR="0019622A" w:rsidRPr="005776E7" w:rsidRDefault="0019622A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7128" y="1256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22A" w:rsidRPr="00AE7988" w:rsidRDefault="0019622A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  <w:p w:rsidR="0019622A" w:rsidRPr="005776E7" w:rsidRDefault="0019622A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7308" y="1207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22A" w:rsidRPr="00AE7988" w:rsidRDefault="0019622A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  <w:p w:rsidR="0019622A" w:rsidRPr="005776E7" w:rsidRDefault="0019622A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12855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22A" w:rsidRPr="00AE7988" w:rsidRDefault="0019622A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U</w:t>
                              </w:r>
                            </w:p>
                            <w:p w:rsidR="0019622A" w:rsidRPr="005776E7" w:rsidRDefault="0019622A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8" o:spid="_x0000_s1166" style="position:absolute;left:0;text-align:left;margin-left:16.15pt;margin-top:5.7pt;width:238.8pt;height:128.7pt;z-index:251936768" coordorigin="6621,12012" coordsize="4776,2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">
                <v:group id="Group 144" o:spid="_x0000_s1167" style="position:absolute;left:6621;top:13025;width:4776;height:732;rotation:-9389772fd" coordorigin="1728,3180" coordsize="4776,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A6LzC9wAAAANsAAAAPAAAA&#10;AAAAAAAAAAAAAKoCAABkcnMvZG93bnJldi54bWxQSwUGAAAAAAQABAD6AAAAlwMAAAAA&#10;">
                  <v:shape id="AutoShape 145" o:spid="_x0000_s1168" type="#_x0000_t32" style="position:absolute;left:4068;top:3180;width:2232;height:6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wx+sQAAADbAAAADwAAAGRycy9kb3ducmV2LnhtbESPQWsCMRSE74L/ITzBi2i2VkS3RhGl&#10;0GO7erC3x+Z1szV52W5Sd/vvm0LB4zAz3zCbXe+suFEbas8KHmYZCOLS65orBefT83QFIkRkjdYz&#10;KfihALvtcLDBXPuO3+hWxEokCIccFZgYm1zKUBpyGGa+IU7eh28dxiTbSuoWuwR3Vs6zbCkd1pwW&#10;DDZ0MFRei2+n4NVfFsfjmqzviq/efD5O5vadlBqP+v0TiEh9vIf/2y9awWINf1/S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DH6xAAAANsAAAAPAAAAAAAAAAAA&#10;AAAAAKECAABkcnMvZG93bnJldi54bWxQSwUGAAAAAAQABAD5AAAAkgMAAAAA&#10;" strokeweight="1.5pt">
                    <v:stroke endarrow="block"/>
                  </v:shape>
                  <v:group id="Group 146" o:spid="_x0000_s1169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<v:shape id="AutoShape 147" o:spid="_x0000_s1170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OrIcQAAADbAAAADwAAAGRycy9kb3ducmV2LnhtbESPQWsCMRSE74L/ITyhF9GstoquRikV&#10;oce67aG9PTbPzbbJy3YT3e2/bwoFj8PMfMNs972z4kptqD0rmE0zEMSl1zVXCt5ej5MViBCRNVrP&#10;pOCHAux3w8EWc+07PtG1iJVIEA45KjAxNrmUoTTkMEx9Q5y8s28dxiTbSuoWuwR3Vs6zbCkd1pwW&#10;DDb0ZKj8Ki5OwYt/fzgc1mR9V3z35vN+PLcfpNTdqH/cgIjUx1v4v/2sFSxm8Pcl/QC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k6shxAAAANsAAAAPAAAAAAAAAAAA&#10;AAAAAKECAABkcnMvZG93bnJldi54bWxQSwUGAAAAAAQABAD5AAAAkgMAAAAA&#10;" strokeweight="1.5pt">
                      <v:stroke endarrow="block"/>
                    </v:shape>
                    <v:shape id="AutoShape 148" o:spid="_x0000_s1171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E1VsQAAADbAAAADwAAAGRycy9kb3ducmV2LnhtbESPQU8CMRSE7yT+h+aZcCHQdRWCK4UY&#10;iAlHXTjA7WX73K62r+u2suu/pyYmHicz801mtRmcFRfqQuNZwd0sA0Fced1wreB4eJkuQYSIrNF6&#10;JgU/FGCzvhmtsNC+5ze6lLEWCcKhQAUmxraQMlSGHIaZb4mT9+47hzHJrpa6wz7BnZV5li2kw4bT&#10;gsGWtoaqz/LbKXj1p4fd7pGs78uvwXzcT3J7JqXGt8PzE4hIQ/wP/7X3WsE8h98v6Qf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QTVWxAAAANsAAAAPAAAAAAAAAAAA&#10;AAAAAKECAABkcnMvZG93bnJldi54bWxQSwUGAAAAAAQABAD5AAAAkgMAAAAA&#10;" strokeweight="1.5pt">
                      <v:stroke endarrow="block"/>
                    </v:shape>
                  </v:group>
                </v:group>
                <v:oval id="Oval 351" o:spid="_x0000_s1172" style="position:absolute;left:9144;top:13119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6yMUA&#10;AADbAAAADwAAAGRycy9kb3ducmV2LnhtbESPQU/CQBSE7yb+h80z4SZbBRtSWUgxMQHkYgHPz+6z&#10;Xem+rd0F6r9nTUg8Tmbmm8x03ttGnKjzxrGCh2ECgrh02nClYLd9vZ+A8AFZY+OYFPySh/ns9maK&#10;mXZnfqdTESoRIewzVFCH0GZS+rImi37oWuLofbnOYoiyq6Tu8BzhtpGPSZJKi4bjQo0tvdRUHoqj&#10;VZCvTLE26eZt/zH+0YvvTx/SvFRqcNfnzyAC9eE/fG0vtYKnEfx9iT9Az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VnrIxQAAANsAAAAPAAAAAAAAAAAAAAAAAJgCAABkcnMv&#10;ZG93bnJldi54bWxQSwUGAAAAAAQABAD1AAAAigMAAAAA&#10;" fillcolor="black [3213]"/>
                <v:oval id="Oval 357" o:spid="_x0000_s1173" style="position:absolute;left:7404;top:1248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ivMMA&#10;AADbAAAADwAAAGRycy9kb3ducmV2LnhtbESPT0vEMBTE74LfITzBm5sqtUi3aamC4L+LdXfPz+bZ&#10;RpuX2sS2fnsjCB6HmfkNU1SrHcRMkzeOFZxvEhDErdOGOwW7l9uzKxA+IGscHJOCb/JQlcdHBeba&#10;LfxMcxM6ESHsc1TQhzDmUvq2J4t+40bi6L25yWKIcuqknnCJcDvIiyTJpEXDcaHHkW56aj+aL6ug&#10;vjfNg8meHveH9FNfv7/6kNWtUqcna70FEWgN/+G/9p1WcJnC75f4A2T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/ivMMAAADbAAAADwAAAAAAAAAAAAAAAACYAgAAZHJzL2Rv&#10;d25yZXYueG1sUEsFBgAAAAAEAAQA9QAAAIgDAAAAAA==&#10;" fillcolor="black [3213]"/>
                <v:oval id="Oval 358" o:spid="_x0000_s1174" style="position:absolute;left:10714;top:14214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NHJ8UA&#10;AADbAAAADwAAAGRycy9kb3ducmV2LnhtbESPQU/CQBSE7yb+h80z8Wa3EGlMYSGVxESFixU4P7qP&#10;drH7tnZXKP/eNSHxOJmZbzKzxWBbcaLeG8cKRkkKgrhy2nCtYPP58vAEwgdkja1jUnAhD4v57c0M&#10;c+3O/EGnMtQiQtjnqKAJocul9FVDFn3iOuLoHVxvMUTZ11L3eI5w28pxmmbSouG40GBHy4aqr/LH&#10;KijeTPlusvVqu3v81s/HvQ9ZUSl1fzcUUxCBhvAfvrZftYLJBP6+x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80cnxQAAANsAAAAPAAAAAAAAAAAAAAAAAJgCAABkcnMv&#10;ZG93bnJldi54bWxQSwUGAAAAAAQABAD1AAAAigMAAAAA&#10;" fillcolor="black [3213]"/>
                <v:oval id="Oval 359" o:spid="_x0000_s1175" style="position:absolute;left:7572;top:1201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HZUMUA&#10;AADbAAAADwAAAGRycy9kb3ducmV2LnhtbESPQU/CQBSE7yb8h80z8Wa3GmlIZSGFxESRCwU9P7uP&#10;dqH7tnZXqP/eNSHhOJmZbzLT+WBbcaLeG8cKHpIUBHHltOFawW77cj8B4QOyxtYxKfglD/PZ6GaK&#10;uXZn3tCpDLWIEPY5KmhC6HIpfdWQRZ+4jjh6e9dbDFH2tdQ9niPctvIxTTNp0XBcaLCjZUPVsfyx&#10;Coo3U65Mtn7/+Hz61ovDlw9ZUSl1dzsUzyACDeEavrRftYJxBv9f4g+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IdlQxQAAANsAAAAPAAAAAAAAAAAAAAAAAJgCAABkcnMv&#10;ZG93bnJldi54bWxQSwUGAAAAAAQABAD1AAAAigMAAAAA&#10;" fillcolor="black [3213]"/>
                <v:shape id="Text Box 364" o:spid="_x0000_s1176" type="#_x0000_t202" style="position:absolute;left:10404;top:1423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QpcMQA&#10;AADbAAAADwAAAGRycy9kb3ducmV2LnhtbESPW2vCQBCF34X+h2UKfZG6UWgNqRsRsWDBCqbt+yQ7&#10;zcXsbMiuGv99tyD4eDiXj7NYDqYVZ+pdbVnBdBKBIC6srrlU8P31/hyDcB5ZY2uZFFzJwTJ9GC0w&#10;0fbCBzpnvhRhhF2CCirvu0RKV1Rk0E1sRxy8X9sb9EH2pdQ9XsK4aeUsil6lwZoDocKO1hUVx+xk&#10;AnczxN1Pvls3H9k4b2Z7rj9jVurpcVi9gfA0+Hv41t5qBS9z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EKXDEAAAA2wAAAA8AAAAAAAAAAAAAAAAAmAIAAGRycy9k&#10;b3ducmV2LnhtbFBLBQYAAAAABAAEAPUAAACJAwAAAAA=&#10;" stroked="f">
                  <v:fill opacity="0"/>
                  <v:textbox>
                    <w:txbxContent>
                      <w:p w:rsidR="0019622A" w:rsidRPr="0019622A" w:rsidRDefault="0019622A" w:rsidP="003104F7">
                        <w:pPr>
                          <w:rPr>
                            <w:rFonts w:asciiTheme="minorHAnsi" w:hAnsiTheme="minorHAnsi" w:cstheme="minorHAns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E</w:t>
                        </w:r>
                      </w:p>
                      <w:p w:rsidR="0019622A" w:rsidRPr="005776E7" w:rsidRDefault="0019622A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65" o:spid="_x0000_s1177" type="#_x0000_t202" style="position:absolute;left:7128;top:1256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u9AsEA&#10;AADbAAAADwAAAGRycy9kb3ducmV2LnhtbERPTWvCQBC9F/wPywi9lGZTQ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2bvQLBAAAA2wAAAA8AAAAAAAAAAAAAAAAAmAIAAGRycy9kb3du&#10;cmV2LnhtbFBLBQYAAAAABAAEAPUAAACGAwAAAAA=&#10;" stroked="f">
                  <v:fill opacity="0"/>
                  <v:textbox>
                    <w:txbxContent>
                      <w:p w:rsidR="0019622A" w:rsidRPr="00AE7988" w:rsidRDefault="0019622A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O</w:t>
                        </w:r>
                      </w:p>
                      <w:p w:rsidR="0019622A" w:rsidRPr="005776E7" w:rsidRDefault="0019622A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66" o:spid="_x0000_s1178" type="#_x0000_t202" style="position:absolute;left:7308;top:1207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YmcMA&#10;AADbAAAADwAAAGRycy9kb3ducmV2LnhtbESPX2vCMBTF3wW/Q7iCLzLTCY7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YmcMAAADbAAAADwAAAAAAAAAAAAAAAACYAgAAZHJzL2Rv&#10;d25yZXYueG1sUEsFBgAAAAAEAAQA9QAAAIgDAAAAAA==&#10;" stroked="f">
                  <v:fill opacity="0"/>
                  <v:textbox>
                    <w:txbxContent>
                      <w:p w:rsidR="0019622A" w:rsidRPr="00AE7988" w:rsidRDefault="0019622A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I</w:t>
                        </w:r>
                      </w:p>
                      <w:p w:rsidR="0019622A" w:rsidRPr="005776E7" w:rsidRDefault="0019622A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67" o:spid="_x0000_s1179" type="#_x0000_t202" style="position:absolute;left:9120;top:12855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F7ucAA&#10;AADbAAAADwAAAGRycy9kb3ducmV2LnhtbERPTWvCQBC9F/wPyxR6KXWjBwmpq4goWNBCo97H7JjE&#10;ZmdDdtX4751DocfH+57Oe9eoG3Wh9mxgNExAERfe1lwaOOzXHymoEJEtNp7JwIMCzGeDlylm1t/5&#10;h255LJWEcMjQQBVjm2kdioochqFviYU7+85hFNiV2nZ4l3DX6HGSTLTDmqWhwpaWFRW/+dVJ76pP&#10;2+Npu7x85e+ny/ib613Kxry99otPUJH6+C/+c2+sgYmsly/yA/Ts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YF7ucAAAADbAAAADwAAAAAAAAAAAAAAAACYAgAAZHJzL2Rvd25y&#10;ZXYueG1sUEsFBgAAAAAEAAQA9QAAAIUDAAAAAA==&#10;" stroked="f">
                  <v:fill opacity="0"/>
                  <v:textbox>
                    <w:txbxContent>
                      <w:p w:rsidR="0019622A" w:rsidRPr="00AE7988" w:rsidRDefault="0019622A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U</w:t>
                        </w:r>
                      </w:p>
                      <w:p w:rsidR="0019622A" w:rsidRPr="005776E7" w:rsidRDefault="0019622A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854976">
        <w:rPr>
          <w:rFonts w:ascii="Arial" w:hAnsi="Arial" w:cs="Arial"/>
          <w:sz w:val="24"/>
          <w:szCs w:val="24"/>
        </w:rPr>
        <w:t xml:space="preserve">   Estimate of </w:t>
      </w:r>
      <w:r w:rsidR="00854976">
        <w:rPr>
          <w:rFonts w:ascii="Cambria Math" w:hAnsi="Cambria Math" w:cs="Arial"/>
          <w:sz w:val="24"/>
          <w:szCs w:val="24"/>
        </w:rPr>
        <w:t>∠</w:t>
      </w:r>
      <w:r w:rsidR="00854976">
        <w:rPr>
          <w:rFonts w:ascii="Arial" w:hAnsi="Arial" w:cs="Arial"/>
          <w:sz w:val="24"/>
          <w:szCs w:val="24"/>
        </w:rPr>
        <w:t xml:space="preserve">IUO  </w:t>
      </w:r>
      <w:r w:rsidR="00854976">
        <w:rPr>
          <w:rFonts w:ascii="Arial" w:hAnsi="Arial" w:cs="Arial"/>
          <w:sz w:val="24"/>
          <w:szCs w:val="24"/>
          <w:u w:val="single"/>
        </w:rPr>
        <w:tab/>
      </w:r>
      <w:r w:rsidR="00854976">
        <w:rPr>
          <w:rFonts w:ascii="Arial" w:hAnsi="Arial" w:cs="Arial"/>
          <w:sz w:val="24"/>
          <w:szCs w:val="24"/>
          <w:u w:val="single"/>
        </w:rPr>
        <w:tab/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854976" w:rsidRDefault="00854976" w:rsidP="00854976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IUO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2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Pr="000654A1" w:rsidRDefault="00854976" w:rsidP="00854976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OUE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15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/>
    <w:p w:rsidR="00854976" w:rsidRDefault="00854976" w:rsidP="00854976"/>
    <w:p w:rsidR="00854976" w:rsidRDefault="00854976" w:rsidP="0085497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OUE?</w:t>
      </w:r>
    </w:p>
    <w:p w:rsidR="00EB095F" w:rsidRDefault="00EB095F"/>
    <w:p w:rsidR="00EB095F" w:rsidRDefault="00EB095F"/>
    <w:p w:rsidR="00EB095F" w:rsidRDefault="00A95A7D">
      <w:r>
        <w:t>6.</w:t>
      </w:r>
    </w:p>
    <w:p w:rsidR="00EB095F" w:rsidRDefault="00EB095F"/>
    <w:p w:rsidR="00EB095F" w:rsidRDefault="00EB095F"/>
    <w:p w:rsidR="00854976" w:rsidRPr="00ED01CD" w:rsidRDefault="00F26CCC" w:rsidP="00854976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-424180</wp:posOffset>
                </wp:positionH>
                <wp:positionV relativeFrom="paragraph">
                  <wp:posOffset>80645</wp:posOffset>
                </wp:positionV>
                <wp:extent cx="3128010" cy="2141220"/>
                <wp:effectExtent l="0" t="147320" r="10795" b="159385"/>
                <wp:wrapNone/>
                <wp:docPr id="33" name="Group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28010" cy="2141220"/>
                          <a:chOff x="984" y="11496"/>
                          <a:chExt cx="4926" cy="3372"/>
                        </a:xfrm>
                      </wpg:grpSpPr>
                      <wpg:grpSp>
                        <wpg:cNvPr id="34" name="Group 138"/>
                        <wpg:cNvGrpSpPr>
                          <a:grpSpLocks/>
                        </wpg:cNvGrpSpPr>
                        <wpg:grpSpPr bwMode="auto">
                          <a:xfrm rot="-1995321">
                            <a:off x="984" y="11828"/>
                            <a:ext cx="4776" cy="2064"/>
                            <a:chOff x="1728" y="1848"/>
                            <a:chExt cx="4776" cy="2064"/>
                          </a:xfrm>
                        </wpg:grpSpPr>
                        <wps:wsp>
                          <wps:cNvPr id="35" name="AutoShape 1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1848"/>
                              <a:ext cx="1308" cy="199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6" name="Group 140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37" name="AutoShape 1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AutoShape 1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9" name="Oval 352"/>
                        <wps:cNvSpPr>
                          <a:spLocks noChangeArrowheads="1"/>
                        </wps:cNvSpPr>
                        <wps:spPr bwMode="auto">
                          <a:xfrm>
                            <a:off x="2208" y="14784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353"/>
                        <wps:cNvSpPr>
                          <a:spLocks noChangeArrowheads="1"/>
                        </wps:cNvSpPr>
                        <wps:spPr bwMode="auto">
                          <a:xfrm>
                            <a:off x="3833" y="1365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5508" y="1248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355"/>
                        <wps:cNvSpPr>
                          <a:spLocks noChangeArrowheads="1"/>
                        </wps:cNvSpPr>
                        <wps:spPr bwMode="auto">
                          <a:xfrm>
                            <a:off x="3816" y="1164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3366" y="1149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22A" w:rsidRPr="00AE7988" w:rsidRDefault="004E2884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W</w:t>
                              </w:r>
                            </w:p>
                            <w:p w:rsidR="0019622A" w:rsidRPr="005776E7" w:rsidRDefault="0019622A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2033" y="1443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22A" w:rsidRPr="00AE7988" w:rsidRDefault="004E2884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  <w:p w:rsidR="0019622A" w:rsidRPr="005776E7" w:rsidRDefault="0019622A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362"/>
                        <wps:cNvSpPr txBox="1">
                          <a:spLocks noChangeArrowheads="1"/>
                        </wps:cNvSpPr>
                        <wps:spPr bwMode="auto">
                          <a:xfrm>
                            <a:off x="5310" y="1212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22A" w:rsidRPr="00AE7988" w:rsidRDefault="004E2884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  <w:p w:rsidR="0019622A" w:rsidRPr="005776E7" w:rsidRDefault="0019622A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3702" y="1373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22A" w:rsidRPr="00AE7988" w:rsidRDefault="0019622A" w:rsidP="003104F7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  <w:p w:rsidR="0019622A" w:rsidRPr="005776E7" w:rsidRDefault="0019622A" w:rsidP="003104F7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9" o:spid="_x0000_s1180" style="position:absolute;margin-left:-33.4pt;margin-top:6.35pt;width:246.3pt;height:168.6pt;z-index:251927552" coordorigin="984,11496" coordsize="4926,3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">
                <v:group id="Group 138" o:spid="_x0000_s1181" style="position:absolute;left:984;top:11828;width:4776;height:2064;rotation:-2179423fd" coordorigin="1728,1848" coordsize="4776,2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C7iiwwAAANsAAAAP&#10;AAAAAAAAAAAAAAAAAKoCAABkcnMvZG93bnJldi54bWxQSwUGAAAAAAQABAD6AAAAmgMAAAAA&#10;">
                  <v:shape id="AutoShape 139" o:spid="_x0000_s1182" type="#_x0000_t32" style="position:absolute;left:4068;top:1848;width:1308;height:19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dIgsQAAADbAAAADwAAAGRycy9kb3ducmV2LnhtbESPQWsCMRSE74L/ITyhF9FstYquRikV&#10;oce67aG9PTbPzbbJy3aTuuu/bwoFj8PMfMNs972z4kJtqD0ruJ9mIIhLr2uuFLy9HicrECEia7Se&#10;ScGVAux3w8EWc+07PtGliJVIEA45KjAxNrmUoTTkMEx9Q5y8s28dxiTbSuoWuwR3Vs6ybCkd1pwW&#10;DDb0ZKj8Kn6cghf//nA4rMn6rvjuzed8PLMfpNTdqH/cgIjUx1v4v/2sFcwX8Pcl/QC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d0iCxAAAANsAAAAPAAAAAAAAAAAA&#10;AAAAAKECAABkcnMvZG93bnJldi54bWxQSwUGAAAAAAQABAD5AAAAkgMAAAAA&#10;" strokeweight="1.5pt">
                    <v:stroke endarrow="block"/>
                  </v:shape>
                  <v:group id="Group 140" o:spid="_x0000_s1183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shape id="AutoShape 141" o:spid="_x0000_s1184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lzbsUAAADbAAAADwAAAGRycy9kb3ducmV2LnhtbESPT2sCMRTE74LfITyhF9FstfhnNUqp&#10;CD3WbQ/t7bF5brZNXrab1F2/fVMoeBxm5jfMdt87Ky7UhtqzgvtpBoK49LrmSsHb63GyAhEiskbr&#10;mRRcKcB+NxxsMde+4xNdiliJBOGQowITY5NLGUpDDsPUN8TJO/vWYUyyraRusUtwZ+UsyxbSYc1p&#10;wWBDT4bKr+LHKXjx7w+Hw5qs74rv3nzOxzP7QUrdjfrHDYhIfbyF/9vPWsF8CX9f0g+Q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lzbsUAAADbAAAADwAAAAAAAAAA&#10;AAAAAAChAgAAZHJzL2Rvd25yZXYueG1sUEsFBgAAAAAEAAQA+QAAAJMDAAAAAA==&#10;" strokeweight="1.5pt">
                      <v:stroke endarrow="block"/>
                    </v:shape>
                    <v:shape id="AutoShape 142" o:spid="_x0000_s1185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bnHMEAAADbAAAADwAAAGRycy9kb3ducmV2LnhtbERPu27CMBTdK/EP1kXqUjUOD6E2xSAE&#10;qtQRAgPdruLbOK19HWKXpH9fD0iMR+e9XA/Oiit1ofGsYJLlIIgrrxuuFZyO788vIEJE1mg9k4I/&#10;CrBejR6WWGjf84GuZaxFCuFQoAITY1tIGSpDDkPmW+LEffnOYUywq6XusE/hzsppni+kw4ZTg8GW&#10;toaqn/LXKdj783y3eyXr+/IymO/Z09R+klKP42HzBiLSEO/im/tDK5ilselL+gF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duccwQAAANsAAAAPAAAAAAAAAAAAAAAA&#10;AKECAABkcnMvZG93bnJldi54bWxQSwUGAAAAAAQABAD5AAAAjwMAAAAA&#10;" strokeweight="1.5pt">
                      <v:stroke endarrow="block"/>
                    </v:shape>
                  </v:group>
                </v:group>
                <v:oval id="Oval 352" o:spid="_x0000_s1186" style="position:absolute;left:2208;top:14784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GogsUA&#10;AADbAAAADwAAAGRycy9kb3ducmV2LnhtbESPzW7CMBCE75V4B2uRuBWHUkVtikFpJSRaemn6c17i&#10;JTGN1yE2EN6+RkLqcTQz32hmi9424kidN44VTMYJCOLSacOVgq/P5e0DCB+QNTaOScGZPCzmg5sZ&#10;Ztqd+IOORahEhLDPUEEdQptJ6cuaLPqxa4mjt3WdxRBlV0nd4SnCbSPvkiSVFg3HhRpbeqmp/C0O&#10;VkH+aoo3k76vv3/u9/p5t/EhzUulRsM+fwIRqA//4Wt7pRVMH+HyJf4A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YaiCxQAAANsAAAAPAAAAAAAAAAAAAAAAAJgCAABkcnMv&#10;ZG93bnJldi54bWxQSwUGAAAAAAQABAD1AAAAigMAAAAA&#10;" fillcolor="black [3213]"/>
                <v:oval id="Oval 353" o:spid="_x0000_s1187" style="position:absolute;left:3833;top:1365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1yYsEA&#10;AADbAAAADwAAAGRycy9kb3ducmV2LnhtbERPyW7CMBC9I/EP1iD1RhwqFKGAQQEJqdulYTlP42ni&#10;Nh6nsQvp39cHJI5Pb19tBtuKC/XeOFYwS1IQxJXThmsFx8N+ugDhA7LG1jEp+CMPm/V4tMJcuyu/&#10;06UMtYgh7HNU0ITQ5VL6qiGLPnEdceQ+XW8xRNjXUvd4jeG2lY9pmkmLhmNDgx3tGqq+y1+roHg2&#10;5YvJ3l5P5/mP3n59+JAVlVIPk6FYggg0hLv45n7SCuZxffwSf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dcmLBAAAA2wAAAA8AAAAAAAAAAAAAAAAAmAIAAGRycy9kb3du&#10;cmV2LnhtbFBLBQYAAAAABAAEAPUAAACGAwAAAAA=&#10;" fillcolor="black [3213]"/>
                <v:oval id="Oval 354" o:spid="_x0000_s1188" style="position:absolute;left:5508;top:1248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HX+cQA&#10;AADbAAAADwAAAGRycy9kb3ducmV2LnhtbESPQWvCQBSE70L/w/IKvelGkVCiq8RCQVsvTavnZ/Y1&#10;2Zp9G7Nbjf/eFQo9DjPzDTNf9rYRZ+q8caxgPEpAEJdOG64UfH2+Dp9B+ICssXFMCq7kYbl4GMwx&#10;0+7CH3QuQiUihH2GCuoQ2kxKX9Zk0Y9cSxy9b9dZDFF2ldQdXiLcNnKSJKm0aDgu1NjSS03lsfi1&#10;CvKNKd5Mun3f7acnvfo5+JDmpVJPj30+AxGoD//hv/ZaK5iO4f4l/gC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R1/nEAAAA2wAAAA8AAAAAAAAAAAAAAAAAmAIAAGRycy9k&#10;b3ducmV2LnhtbFBLBQYAAAAABAAEAPUAAACJAwAAAAA=&#10;" fillcolor="black [3213]"/>
                <v:oval id="Oval 355" o:spid="_x0000_s1189" style="position:absolute;left:3816;top:1164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NJjsQA&#10;AADbAAAADwAAAGRycy9kb3ducmV2LnhtbESPW2vCQBSE3wv+h+UU+lY3FQkSXSUKhd5ejJfnY/aY&#10;rGbPptmtpv++WxB8HGbmG2a26G0jLtR541jByzABQVw6bbhSsN28Pk9A+ICssXFMCn7Jw2I+eJhh&#10;pt2V13QpQiUihH2GCuoQ2kxKX9Zk0Q9dSxy9o+sshii7SuoOrxFuGzlKklRaNBwXamxpVVN5Ln6s&#10;gvzdFB8m/frc7cffenk6+JDmpVJPj30+BRGoD/fwrf2mFYxH8P8l/gA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DSY7EAAAA2wAAAA8AAAAAAAAAAAAAAAAAmAIAAGRycy9k&#10;b3ducmV2LnhtbFBLBQYAAAAABAAEAPUAAACJAwAAAAA=&#10;" fillcolor="black [3213]"/>
                <v:shape id="Text Box 360" o:spid="_x0000_s1190" type="#_x0000_t202" style="position:absolute;left:3366;top:1149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5rsQA&#10;AADbAAAADwAAAGRycy9kb3ducmV2LnhtbESPW2vCQBCF34X+h2UKfZG60RYJqRsRsWDBCqbt+yQ7&#10;zcXsbMiuGv99tyD4eDiXj7NYDqYVZ+pdbVnBdBKBIC6srrlU8P31/hyDcB5ZY2uZFFzJwTJ9GC0w&#10;0fbCBzpnvhRhhF2CCirvu0RKV1Rk0E1sRxy8X9sb9EH2pdQ9XsK4aeUsiubSYM2BUGFH64qKY3Yy&#10;gbsZ4u4n362bj2ycN7M9158xK/X0OKzeQHga/D18a2+1gtc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mua7EAAAA2wAAAA8AAAAAAAAAAAAAAAAAmAIAAGRycy9k&#10;b3ducmV2LnhtbFBLBQYAAAAABAAEAPUAAACJAwAAAAA=&#10;" stroked="f">
                  <v:fill opacity="0"/>
                  <v:textbox>
                    <w:txbxContent>
                      <w:p w:rsidR="0019622A" w:rsidRPr="00AE7988" w:rsidRDefault="004E2884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W</w:t>
                        </w:r>
                      </w:p>
                      <w:p w:rsidR="0019622A" w:rsidRPr="005776E7" w:rsidRDefault="0019622A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61" o:spid="_x0000_s1191" type="#_x0000_t202" style="position:absolute;left:2033;top:1443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8h2sIA&#10;AADbAAAADwAAAGRycy9kb3ducmV2LnhtbESP3YrCMBCF7xd8hzCCN4umiiylGkVEwQVdsOr92Ixt&#10;tZmUJqv17c3CgpeH8/NxpvPWVOJOjSstKxgOIhDEmdUl5wqOh3U/BuE8ssbKMil4koP5rPMxxUTb&#10;B+/pnvpchBF2CSoovK8TKV1WkEE3sDVx8C62MeiDbHKpG3yEcVPJURR9SYMlB0KBNS0Lym7prwnc&#10;VRvXp/N2ef1OP8/X0Q+Xu5iV6nXbxQSEp9a/w//tjVYwHsPfl/AD5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DyHawgAAANsAAAAPAAAAAAAAAAAAAAAAAJgCAABkcnMvZG93&#10;bnJldi54bWxQSwUGAAAAAAQABAD1AAAAhwMAAAAA&#10;" stroked="f">
                  <v:fill opacity="0"/>
                  <v:textbox>
                    <w:txbxContent>
                      <w:p w:rsidR="0019622A" w:rsidRPr="00AE7988" w:rsidRDefault="004E2884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N</w:t>
                        </w:r>
                      </w:p>
                      <w:p w:rsidR="0019622A" w:rsidRPr="005776E7" w:rsidRDefault="0019622A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62" o:spid="_x0000_s1192" type="#_x0000_t202" style="position:absolute;left:5310;top:1212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OEQcQA&#10;AADbAAAADwAAAGRycy9kb3ducmV2LnhtbESPW2vCQBCF34X+h2UKfZG6UVoJqRsRsWDBCqbt+yQ7&#10;zcXsbMiuGv99tyD4eDiXj7NYDqYVZ+pdbVnBdBKBIC6srrlU8P31/hyDcB5ZY2uZFFzJwTJ9GC0w&#10;0fbCBzpnvhRhhF2CCirvu0RKV1Rk0E1sRxy8X9sb9EH2pdQ9XsK4aeUsiubSYM2BUGFH64qKY3Yy&#10;gbsZ4u4n362bj2ycN7M9158xK/X0OKzeQHga/D18a2+1gpd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DhEHEAAAA2wAAAA8AAAAAAAAAAAAAAAAAmAIAAGRycy9k&#10;b3ducmV2LnhtbFBLBQYAAAAABAAEAPUAAACJAwAAAAA=&#10;" stroked="f">
                  <v:fill opacity="0"/>
                  <v:textbox>
                    <w:txbxContent>
                      <w:p w:rsidR="0019622A" w:rsidRPr="00AE7988" w:rsidRDefault="004E2884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  <w:p w:rsidR="0019622A" w:rsidRPr="005776E7" w:rsidRDefault="0019622A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63" o:spid="_x0000_s1193" type="#_x0000_t202" style="position:absolute;left:3702;top:1373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EaNsIA&#10;AADbAAAADwAAAGRycy9kb3ducmV2LnhtbESP3YrCMBCF7wXfIczC3siaKiKlGmURhRVU2O56PzZj&#10;W20mpYla394IgpeH8/NxpvPWVOJKjSstKxj0IxDEmdUl5wr+/1ZfMQjnkTVWlknBnRzMZ93OFBNt&#10;b/xL19TnIoywS1BB4X2dSOmyggy6vq2Jg3e0jUEfZJNL3eAtjJtKDqNoLA2WHAgF1rQoKDunFxO4&#10;yzau94fN4rROe4fTcMflNmalPj/a7wkIT61/h1/tH61gNIbnl/AD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kRo2wgAAANsAAAAPAAAAAAAAAAAAAAAAAJgCAABkcnMvZG93&#10;bnJldi54bWxQSwUGAAAAAAQABAD1AAAAhwMAAAAA&#10;" stroked="f">
                  <v:fill opacity="0"/>
                  <v:textbox>
                    <w:txbxContent>
                      <w:p w:rsidR="0019622A" w:rsidRPr="00AE7988" w:rsidRDefault="0019622A" w:rsidP="003104F7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  <w:p w:rsidR="0019622A" w:rsidRPr="005776E7" w:rsidRDefault="0019622A" w:rsidP="003104F7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854976" w:rsidRDefault="00854976" w:rsidP="00854976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LWM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854976" w:rsidRDefault="00854976" w:rsidP="00854976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LWM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5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>
      <w:pPr>
        <w:rPr>
          <w:rFonts w:ascii="Arial" w:hAnsi="Arial" w:cs="Arial"/>
          <w:sz w:val="24"/>
          <w:szCs w:val="24"/>
        </w:rPr>
      </w:pPr>
    </w:p>
    <w:p w:rsidR="00854976" w:rsidRPr="000654A1" w:rsidRDefault="00854976" w:rsidP="00854976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WMN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125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854976" w:rsidRDefault="00854976" w:rsidP="00854976"/>
    <w:p w:rsidR="00854976" w:rsidRDefault="00854976" w:rsidP="00854976"/>
    <w:p w:rsidR="00854976" w:rsidRDefault="00854976" w:rsidP="0085497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WMN?</w:t>
      </w:r>
    </w:p>
    <w:p w:rsidR="00EB095F" w:rsidRDefault="00EB095F"/>
    <w:p w:rsidR="00E41E8C" w:rsidRDefault="00E41E8C" w:rsidP="00EB095F">
      <w:pPr>
        <w:rPr>
          <w:b/>
          <w:sz w:val="24"/>
          <w:szCs w:val="24"/>
        </w:rPr>
      </w:pPr>
    </w:p>
    <w:p w:rsidR="00EB095F" w:rsidRPr="0038263C" w:rsidRDefault="009E26A4" w:rsidP="00EB095F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bookmarkStart w:id="0" w:name="_GoBack"/>
      <w:bookmarkEnd w:id="0"/>
      <w:r w:rsidR="00EB095F">
        <w:rPr>
          <w:b/>
          <w:sz w:val="24"/>
          <w:szCs w:val="24"/>
        </w:rPr>
        <w:tab/>
      </w:r>
      <w:r w:rsidR="00EB095F">
        <w:rPr>
          <w:b/>
          <w:sz w:val="24"/>
          <w:szCs w:val="24"/>
        </w:rPr>
        <w:tab/>
      </w:r>
      <w:r w:rsidR="00F26CCC">
        <w:rPr>
          <w:b/>
          <w:sz w:val="24"/>
          <w:szCs w:val="24"/>
        </w:rPr>
        <w:t>KEY</w:t>
      </w:r>
      <w:r w:rsidR="00EB095F">
        <w:rPr>
          <w:b/>
          <w:sz w:val="24"/>
          <w:szCs w:val="24"/>
        </w:rPr>
        <w:tab/>
      </w:r>
      <w:r w:rsidR="00EB095F">
        <w:rPr>
          <w:b/>
          <w:sz w:val="24"/>
          <w:szCs w:val="24"/>
        </w:rPr>
        <w:tab/>
      </w:r>
      <w:r w:rsidR="00EB095F" w:rsidRPr="0038263C">
        <w:rPr>
          <w:b/>
          <w:sz w:val="24"/>
          <w:szCs w:val="24"/>
        </w:rPr>
        <w:t xml:space="preserve"> </w:t>
      </w:r>
      <w:r w:rsidR="00EB095F">
        <w:rPr>
          <w:b/>
          <w:sz w:val="24"/>
          <w:szCs w:val="24"/>
        </w:rPr>
        <w:t>Missing Angles sheet II</w:t>
      </w:r>
      <w:r w:rsidR="00854976">
        <w:rPr>
          <w:b/>
          <w:sz w:val="24"/>
          <w:szCs w:val="24"/>
        </w:rPr>
        <w:t>I</w:t>
      </w:r>
    </w:p>
    <w:p w:rsidR="00EB095F" w:rsidRDefault="00EB095F"/>
    <w:p w:rsidR="0065155D" w:rsidRDefault="0065155D"/>
    <w:p w:rsidR="0065155D" w:rsidRDefault="00A95A7D">
      <w:r>
        <w:rPr>
          <w:noProof/>
        </w:rPr>
        <w:drawing>
          <wp:anchor distT="0" distB="0" distL="114300" distR="114300" simplePos="0" relativeHeight="251779072" behindDoc="0" locked="0" layoutInCell="1" allowOverlap="1">
            <wp:simplePos x="0" y="0"/>
            <wp:positionH relativeFrom="column">
              <wp:posOffset>499110</wp:posOffset>
            </wp:positionH>
            <wp:positionV relativeFrom="paragraph">
              <wp:posOffset>125730</wp:posOffset>
            </wp:positionV>
            <wp:extent cx="3139440" cy="1325880"/>
            <wp:effectExtent l="19050" t="0" r="381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132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7988" w:rsidRDefault="00A95A7D">
      <w:r>
        <w:t>1.</w:t>
      </w:r>
    </w:p>
    <w:p w:rsidR="00A95A7D" w:rsidRDefault="00A95A7D" w:rsidP="00A95A7D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8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AE7988" w:rsidRDefault="00AE7988"/>
    <w:p w:rsidR="00AE7988" w:rsidRDefault="00AE7988"/>
    <w:p w:rsidR="00AE7988" w:rsidRDefault="00AE7988"/>
    <w:p w:rsidR="00AE7988" w:rsidRDefault="00AE7988"/>
    <w:p w:rsidR="00AE7988" w:rsidRDefault="00AE7988"/>
    <w:p w:rsidR="00AE7988" w:rsidRDefault="00AE7988"/>
    <w:p w:rsidR="00AE7988" w:rsidRDefault="00AE7988"/>
    <w:p w:rsidR="002D6A54" w:rsidRDefault="00C67E74">
      <w:r>
        <w:rPr>
          <w:noProof/>
        </w:rPr>
        <w:drawing>
          <wp:anchor distT="0" distB="0" distL="114300" distR="114300" simplePos="0" relativeHeight="251979776" behindDoc="0" locked="0" layoutInCell="1" allowOverlap="1">
            <wp:simplePos x="0" y="0"/>
            <wp:positionH relativeFrom="column">
              <wp:posOffset>453390</wp:posOffset>
            </wp:positionH>
            <wp:positionV relativeFrom="paragraph">
              <wp:posOffset>210185</wp:posOffset>
            </wp:positionV>
            <wp:extent cx="3051810" cy="1379220"/>
            <wp:effectExtent l="19050" t="0" r="0" b="0"/>
            <wp:wrapNone/>
            <wp:docPr id="2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137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7E74" w:rsidRDefault="00C67E74" w:rsidP="00C67E74">
      <w:r>
        <w:t>2.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L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5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P</w: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ab/>
      </w:r>
      <w:r w:rsidR="00634543">
        <w:rPr>
          <w:rFonts w:ascii="Arial" w:hAnsi="Arial" w:cs="Arial"/>
          <w:sz w:val="24"/>
          <w:szCs w:val="24"/>
          <w:u w:val="single"/>
        </w:rPr>
        <w:t>4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>
      <w:r>
        <w:rPr>
          <w:noProof/>
        </w:rPr>
        <w:drawing>
          <wp:anchor distT="0" distB="0" distL="114300" distR="114300" simplePos="0" relativeHeight="251937792" behindDoc="0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51435</wp:posOffset>
            </wp:positionV>
            <wp:extent cx="3025140" cy="1676400"/>
            <wp:effectExtent l="19050" t="0" r="3810" b="0"/>
            <wp:wrapNone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7988" w:rsidRDefault="00C67E74">
      <w:r>
        <w:t>3.</w:t>
      </w:r>
    </w:p>
    <w:p w:rsidR="00AE7988" w:rsidRDefault="00A95A7D" w:rsidP="00A95A7D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N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CB0279">
        <w:rPr>
          <w:rFonts w:ascii="Arial" w:hAnsi="Arial" w:cs="Arial"/>
          <w:sz w:val="24"/>
          <w:szCs w:val="24"/>
          <w:u w:val="single"/>
        </w:rPr>
        <w:t>3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A95A7D" w:rsidRDefault="00A95A7D" w:rsidP="00A95A7D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O</w: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CB0279">
        <w:rPr>
          <w:rFonts w:ascii="Arial" w:hAnsi="Arial" w:cs="Arial"/>
          <w:sz w:val="24"/>
          <w:szCs w:val="24"/>
          <w:u w:val="single"/>
        </w:rPr>
        <w:t>50</w:t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AE7988" w:rsidRDefault="00AE7988"/>
    <w:p w:rsidR="00AE7988" w:rsidRDefault="00AE7988"/>
    <w:p w:rsidR="00AE7988" w:rsidRDefault="00AE7988"/>
    <w:p w:rsidR="00AE7988" w:rsidRDefault="00F26CCC">
      <w:r>
        <w:rPr>
          <w:noProof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912620</wp:posOffset>
                </wp:positionH>
                <wp:positionV relativeFrom="paragraph">
                  <wp:posOffset>38735</wp:posOffset>
                </wp:positionV>
                <wp:extent cx="160020" cy="160020"/>
                <wp:effectExtent l="7620" t="10160" r="13335" b="10795"/>
                <wp:wrapNone/>
                <wp:docPr id="32" name="Rectangl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" cy="160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2" o:spid="_x0000_s1026" style="position:absolute;margin-left:150.6pt;margin-top:3.05pt;width:12.6pt;height:12.6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">
                <v:fill opacity="0"/>
              </v:rect>
            </w:pict>
          </mc:Fallback>
        </mc:AlternateContent>
      </w:r>
    </w:p>
    <w:p w:rsidR="00AE7988" w:rsidRDefault="00AE7988"/>
    <w:p w:rsidR="00AE7988" w:rsidRDefault="00AE7988"/>
    <w:p w:rsidR="00AE7988" w:rsidRDefault="00AE7988"/>
    <w:p w:rsidR="00AE7988" w:rsidRDefault="00AE7988"/>
    <w:p w:rsidR="00CB0279" w:rsidRDefault="00CB0279" w:rsidP="00CB0279"/>
    <w:p w:rsidR="00CB0279" w:rsidRDefault="00CB0279" w:rsidP="00CB0279">
      <w:r>
        <w:t xml:space="preserve">4.  </w:t>
      </w:r>
      <w:r w:rsidRPr="00006419">
        <w:rPr>
          <w:rFonts w:ascii="Arial" w:hAnsi="Arial" w:cs="Arial"/>
          <w:sz w:val="24"/>
          <w:szCs w:val="24"/>
        </w:rPr>
        <w:t>Lines NJ and MK are parallel.</w:t>
      </w:r>
    </w:p>
    <w:p w:rsidR="00CC108A" w:rsidRDefault="00F26CCC" w:rsidP="00CB0279">
      <w:pPr>
        <w:ind w:left="5760" w:firstLine="720"/>
        <w:rPr>
          <w:rFonts w:ascii="Arial" w:hAnsi="Arial" w:cs="Arial"/>
          <w:sz w:val="24"/>
          <w:szCs w:val="24"/>
          <w:u w:val="single"/>
        </w:rPr>
      </w:pPr>
      <w:r>
        <w:rPr>
          <w:rFonts w:ascii="Cambria Math" w:hAnsi="Cambria Math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-104140</wp:posOffset>
                </wp:positionH>
                <wp:positionV relativeFrom="paragraph">
                  <wp:posOffset>73660</wp:posOffset>
                </wp:positionV>
                <wp:extent cx="2070735" cy="1562100"/>
                <wp:effectExtent l="48260" t="64135" r="52705" b="59690"/>
                <wp:wrapNone/>
                <wp:docPr id="31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70735" cy="1562100"/>
                        </a:xfrm>
                        <a:prstGeom prst="straightConnector1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8" o:spid="_x0000_s1026" type="#_x0000_t32" style="position:absolute;margin-left:-8.2pt;margin-top:5.8pt;width:163.05pt;height:123pt;flip:x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" strokeweight="1.75pt">
                <v:stroke startarrow="block" endarrow="block"/>
              </v:shape>
            </w:pict>
          </mc:Fallback>
        </mc:AlternateContent>
      </w:r>
      <w:r w:rsidR="00CB0279">
        <w:rPr>
          <w:rFonts w:ascii="Cambria Math" w:hAnsi="Cambria Math" w:cs="Arial"/>
          <w:noProof/>
          <w:sz w:val="24"/>
          <w:szCs w:val="24"/>
        </w:rPr>
        <w:drawing>
          <wp:anchor distT="0" distB="0" distL="114300" distR="114300" simplePos="0" relativeHeight="251984896" behindDoc="0" locked="0" layoutInCell="1" allowOverlap="1">
            <wp:simplePos x="0" y="0"/>
            <wp:positionH relativeFrom="column">
              <wp:posOffset>255270</wp:posOffset>
            </wp:positionH>
            <wp:positionV relativeFrom="paragraph">
              <wp:posOffset>6349</wp:posOffset>
            </wp:positionV>
            <wp:extent cx="3722370" cy="3171375"/>
            <wp:effectExtent l="19050" t="0" r="0" b="0"/>
            <wp:wrapNone/>
            <wp:docPr id="2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796" cy="3173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0279">
        <w:rPr>
          <w:rFonts w:ascii="Cambria Math" w:hAnsi="Cambria Math" w:cs="Arial"/>
          <w:sz w:val="24"/>
          <w:szCs w:val="24"/>
        </w:rPr>
        <w:t>∠</w:t>
      </w:r>
      <w:r w:rsidR="00CB0279">
        <w:rPr>
          <w:rFonts w:ascii="Arial" w:hAnsi="Arial" w:cs="Arial"/>
          <w:sz w:val="24"/>
          <w:szCs w:val="24"/>
        </w:rPr>
        <w:t xml:space="preserve">MXL  </w:t>
      </w:r>
      <w:r w:rsidR="00CC108A">
        <w:rPr>
          <w:rFonts w:ascii="Arial" w:hAnsi="Arial" w:cs="Arial"/>
          <w:sz w:val="24"/>
          <w:szCs w:val="24"/>
          <w:u w:val="single"/>
        </w:rPr>
        <w:tab/>
        <w:t xml:space="preserve">  60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JYP  </w:t>
      </w:r>
      <w:r>
        <w:rPr>
          <w:rFonts w:ascii="Arial" w:hAnsi="Arial" w:cs="Arial"/>
          <w:sz w:val="24"/>
          <w:szCs w:val="24"/>
          <w:u w:val="single"/>
        </w:rPr>
        <w:tab/>
        <w:t xml:space="preserve">  60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KXL  </w:t>
      </w:r>
      <w:r>
        <w:rPr>
          <w:rFonts w:ascii="Arial" w:hAnsi="Arial" w:cs="Arial"/>
          <w:sz w:val="24"/>
          <w:szCs w:val="24"/>
          <w:u w:val="single"/>
        </w:rPr>
        <w:tab/>
        <w:t>120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NYL  </w:t>
      </w:r>
      <w:r>
        <w:rPr>
          <w:rFonts w:ascii="Arial" w:hAnsi="Arial" w:cs="Arial"/>
          <w:sz w:val="24"/>
          <w:szCs w:val="24"/>
          <w:u w:val="single"/>
        </w:rPr>
        <w:tab/>
        <w:t xml:space="preserve">  60˚</w:t>
      </w:r>
    </w:p>
    <w:p w:rsidR="00CB0279" w:rsidRDefault="00CB0279" w:rsidP="00CB0279">
      <w:pPr>
        <w:ind w:left="5760" w:firstLine="720"/>
        <w:rPr>
          <w:rFonts w:ascii="Arial" w:hAnsi="Arial" w:cs="Arial"/>
          <w:sz w:val="24"/>
          <w:szCs w:val="24"/>
          <w:u w:val="single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NYP  </w:t>
      </w:r>
      <w:r>
        <w:rPr>
          <w:rFonts w:ascii="Arial" w:hAnsi="Arial" w:cs="Arial"/>
          <w:sz w:val="24"/>
          <w:szCs w:val="24"/>
          <w:u w:val="single"/>
        </w:rPr>
        <w:tab/>
        <w:t>120˚</w:t>
      </w:r>
    </w:p>
    <w:p w:rsidR="00CB0279" w:rsidRDefault="00CB0279" w:rsidP="00CB0279">
      <w:pPr>
        <w:ind w:left="5760" w:firstLine="720"/>
        <w:rPr>
          <w:rFonts w:ascii="Arial" w:hAnsi="Arial" w:cs="Arial"/>
          <w:sz w:val="24"/>
          <w:szCs w:val="24"/>
          <w:u w:val="single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XK  </w:t>
      </w:r>
      <w:r>
        <w:rPr>
          <w:rFonts w:ascii="Arial" w:hAnsi="Arial" w:cs="Arial"/>
          <w:sz w:val="24"/>
          <w:szCs w:val="24"/>
          <w:u w:val="single"/>
        </w:rPr>
        <w:tab/>
        <w:t>180˚</w:t>
      </w:r>
    </w:p>
    <w:p w:rsidR="00CB0279" w:rsidRDefault="00F26CCC" w:rsidP="00CB0279">
      <w:pPr>
        <w:ind w:left="5760" w:firstLine="720"/>
      </w:pPr>
      <w:r>
        <w:rPr>
          <w:rFonts w:ascii="Cambria Math" w:hAnsi="Cambria Math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1000760</wp:posOffset>
                </wp:positionH>
                <wp:positionV relativeFrom="paragraph">
                  <wp:posOffset>190500</wp:posOffset>
                </wp:positionV>
                <wp:extent cx="2070735" cy="1562100"/>
                <wp:effectExtent l="48260" t="57150" r="52705" b="57150"/>
                <wp:wrapNone/>
                <wp:docPr id="30" name="AutoShape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70735" cy="1562100"/>
                        </a:xfrm>
                        <a:prstGeom prst="straightConnector1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9" o:spid="_x0000_s1026" type="#_x0000_t32" style="position:absolute;margin-left:78.8pt;margin-top:15pt;width:163.05pt;height:123pt;flip:x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" strokeweight="1.75pt">
                <v:stroke startarrow="block" endarrow="block"/>
              </v:shape>
            </w:pict>
          </mc:Fallback>
        </mc:AlternateContent>
      </w:r>
    </w:p>
    <w:p w:rsidR="00CB0279" w:rsidRDefault="00CB0279" w:rsidP="00CB0279"/>
    <w:p w:rsidR="00CB0279" w:rsidRDefault="00CB0279" w:rsidP="00CB027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B0279" w:rsidRDefault="00CB0279" w:rsidP="00CB0279"/>
    <w:p w:rsidR="00CB0279" w:rsidRDefault="00CB0279" w:rsidP="00CB0279"/>
    <w:p w:rsidR="00CB0279" w:rsidRDefault="00CB0279" w:rsidP="00CB0279"/>
    <w:p w:rsidR="00CB0279" w:rsidRDefault="00CB0279" w:rsidP="00CB0279"/>
    <w:p w:rsidR="00CB0279" w:rsidRDefault="00CB0279" w:rsidP="00CB0279"/>
    <w:p w:rsidR="00CB0279" w:rsidRDefault="00CB0279" w:rsidP="00CB0279"/>
    <w:p w:rsidR="00CB0279" w:rsidRDefault="00F26CCC" w:rsidP="00CB0279">
      <w:r>
        <w:rPr>
          <w:noProof/>
        </w:rPr>
        <mc:AlternateContent>
          <mc:Choice Requires="wpg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640715</wp:posOffset>
                </wp:positionH>
                <wp:positionV relativeFrom="paragraph">
                  <wp:posOffset>166370</wp:posOffset>
                </wp:positionV>
                <wp:extent cx="3345180" cy="1917065"/>
                <wp:effectExtent l="21590" t="23495" r="0" b="250190"/>
                <wp:wrapNone/>
                <wp:docPr id="1" name="Group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5180" cy="1917065"/>
                          <a:chOff x="6360" y="9921"/>
                          <a:chExt cx="5268" cy="3019"/>
                        </a:xfrm>
                      </wpg:grpSpPr>
                      <wps:wsp>
                        <wps:cNvPr id="2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8948" y="1179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0279" w:rsidRPr="00AE7988" w:rsidRDefault="00CB0279" w:rsidP="00CB0279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  <w:p w:rsidR="00CB0279" w:rsidRPr="005776E7" w:rsidRDefault="00CB0279" w:rsidP="00CB0279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434"/>
                        <wpg:cNvGrpSpPr>
                          <a:grpSpLocks/>
                        </wpg:cNvGrpSpPr>
                        <wpg:grpSpPr bwMode="auto">
                          <a:xfrm>
                            <a:off x="6360" y="9921"/>
                            <a:ext cx="5268" cy="2671"/>
                            <a:chOff x="1716" y="9902"/>
                            <a:chExt cx="5268" cy="2671"/>
                          </a:xfrm>
                        </wpg:grpSpPr>
                        <wpg:grpSp>
                          <wpg:cNvPr id="5" name="Group 435"/>
                          <wpg:cNvGrpSpPr>
                            <a:grpSpLocks/>
                          </wpg:cNvGrpSpPr>
                          <wpg:grpSpPr bwMode="auto">
                            <a:xfrm>
                              <a:off x="1716" y="9902"/>
                              <a:ext cx="4776" cy="2424"/>
                              <a:chOff x="5040" y="10790"/>
                              <a:chExt cx="4776" cy="2424"/>
                            </a:xfrm>
                          </wpg:grpSpPr>
                          <wps:wsp>
                            <wps:cNvPr id="6" name="Rectangle 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76" y="12936"/>
                                <a:ext cx="204" cy="20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" name="Group 4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0790"/>
                                <a:ext cx="4776" cy="2424"/>
                                <a:chOff x="1728" y="1488"/>
                                <a:chExt cx="4776" cy="2424"/>
                              </a:xfrm>
                            </wpg:grpSpPr>
                            <wps:wsp>
                              <wps:cNvPr id="9" name="AutoShape 43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996" y="1488"/>
                                  <a:ext cx="72" cy="23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0" name="Group 4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28" y="3768"/>
                                  <a:ext cx="4776" cy="144"/>
                                  <a:chOff x="1728" y="3768"/>
                                  <a:chExt cx="4776" cy="144"/>
                                </a:xfrm>
                              </wpg:grpSpPr>
                              <wps:wsp>
                                <wps:cNvPr id="11" name="AutoShape 44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68" y="3768"/>
                                    <a:ext cx="2436" cy="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AutoShape 4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728" y="3838"/>
                                    <a:ext cx="2340" cy="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3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2208" y="10044"/>
                              <a:ext cx="4776" cy="2529"/>
                              <a:chOff x="2208" y="10044"/>
                              <a:chExt cx="4776" cy="2529"/>
                            </a:xfrm>
                          </wpg:grpSpPr>
                          <wpg:grpSp>
                            <wpg:cNvPr id="14" name="Group 443"/>
                            <wpg:cNvGrpSpPr>
                              <a:grpSpLocks/>
                            </wpg:cNvGrpSpPr>
                            <wpg:grpSpPr bwMode="auto">
                              <a:xfrm rot="1477260">
                                <a:off x="2208" y="10044"/>
                                <a:ext cx="4776" cy="2424"/>
                                <a:chOff x="6600" y="10786"/>
                                <a:chExt cx="4776" cy="2424"/>
                              </a:xfrm>
                            </wpg:grpSpPr>
                            <wps:wsp>
                              <wps:cNvPr id="15" name="Rectangle 4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12932"/>
                                  <a:ext cx="204" cy="2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6" name="Group 4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00" y="10786"/>
                                  <a:ext cx="4776" cy="2424"/>
                                  <a:chOff x="1728" y="1488"/>
                                  <a:chExt cx="4776" cy="2424"/>
                                </a:xfrm>
                              </wpg:grpSpPr>
                              <wps:wsp>
                                <wps:cNvPr id="17" name="AutoShape 44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996" y="1488"/>
                                    <a:ext cx="72" cy="235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8" name="Group 4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28" y="3768"/>
                                    <a:ext cx="4776" cy="144"/>
                                    <a:chOff x="1728" y="3768"/>
                                    <a:chExt cx="4776" cy="144"/>
                                  </a:xfrm>
                                </wpg:grpSpPr>
                                <wps:wsp>
                                  <wps:cNvPr id="19" name="AutoShape 44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068" y="3768"/>
                                      <a:ext cx="2436" cy="7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" name="AutoShape 44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728" y="3838"/>
                                      <a:ext cx="2340" cy="7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21" name="Oval 450"/>
                            <wps:cNvSpPr>
                              <a:spLocks noChangeArrowheads="1"/>
                            </wps:cNvSpPr>
                            <wps:spPr bwMode="auto">
                              <a:xfrm rot="-140458">
                                <a:off x="3756" y="11937"/>
                                <a:ext cx="636" cy="6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3" name="Text Box 451"/>
                        <wps:cNvSpPr txBox="1">
                          <a:spLocks noChangeArrowheads="1"/>
                        </wps:cNvSpPr>
                        <wps:spPr bwMode="auto">
                          <a:xfrm>
                            <a:off x="7344" y="11923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0279" w:rsidRPr="00AE7988" w:rsidRDefault="00CB0279" w:rsidP="00CB0279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25˚</w:t>
                              </w:r>
                            </w:p>
                            <w:p w:rsidR="00CB0279" w:rsidRPr="005776E7" w:rsidRDefault="00CB0279" w:rsidP="00CB0279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8160" y="11719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0279" w:rsidRPr="00AE7988" w:rsidRDefault="00CB0279" w:rsidP="00CB0279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  <w:p w:rsidR="00CB0279" w:rsidRPr="005776E7" w:rsidRDefault="00CB0279" w:rsidP="00CB0279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1259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0279" w:rsidRPr="00AE7988" w:rsidRDefault="00CB0279" w:rsidP="00CB0279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  <w:p w:rsidR="00CB0279" w:rsidRPr="005776E7" w:rsidRDefault="00CB0279" w:rsidP="00CB0279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8604" y="1143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0279" w:rsidRPr="00AE7988" w:rsidRDefault="00CB0279" w:rsidP="00CB0279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  <w:p w:rsidR="00CB0279" w:rsidRPr="005776E7" w:rsidRDefault="00CB0279" w:rsidP="00CB0279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9228" y="12223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0279" w:rsidRPr="00AE7988" w:rsidRDefault="00CB0279" w:rsidP="00CB0279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  <w:p w:rsidR="00CB0279" w:rsidRPr="005776E7" w:rsidRDefault="00CB0279" w:rsidP="00CB0279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2" o:spid="_x0000_s1194" style="position:absolute;margin-left:50.45pt;margin-top:13.1pt;width:263.4pt;height:150.95pt;z-index:251983872" coordorigin="6360,9921" coordsize="5268,30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">
                <v:shape id="Text Box 433" o:spid="_x0000_s1195" type="#_x0000_t202" style="position:absolute;left:8948;top:1179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0/LcEA&#10;AADaAAAADwAAAGRycy9kb3ducmV2LnhtbESPzYrCMBSF98K8Q7gDbkRTu5DSMYqIggOOYHX21+ba&#10;Vpub0mS08/ZGEFwezs/Hmc47U4sbta6yrGA8ikAQ51ZXXCg4HtbDBITzyBpry6TgnxzMZx+9Kaba&#10;3nlPt8wXIoywS1FB6X2TSunykgy6kW2Ig3e2rUEfZFtI3eI9jJtaxlE0kQYrDoQSG1qWlF+zPxO4&#10;qy5pfk/b5eU7G5wu8Y6rn4SV6n92iy8Qnjr/Dr/aG60ghueVcAPk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dPy3BAAAA2gAAAA8AAAAAAAAAAAAAAAAAmAIAAGRycy9kb3du&#10;cmV2LnhtbFBLBQYAAAAABAAEAPUAAACGAwAAAAA=&#10;" stroked="f">
                  <v:fill opacity="0"/>
                  <v:textbox>
                    <w:txbxContent>
                      <w:p w:rsidR="00CB0279" w:rsidRPr="00AE7988" w:rsidRDefault="00CB0279" w:rsidP="00CB0279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R</w:t>
                        </w:r>
                      </w:p>
                      <w:p w:rsidR="00CB0279" w:rsidRPr="005776E7" w:rsidRDefault="00CB0279" w:rsidP="00CB0279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group id="Group 434" o:spid="_x0000_s1196" style="position:absolute;left:6360;top:9921;width:5268;height:2671" coordorigin="1716,9902" coordsize="5268,2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435" o:spid="_x0000_s1197" style="position:absolute;left:1716;top:9902;width:4776;height:2424" coordorigin="5040,10790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rect id="Rectangle 436" o:spid="_x0000_s1198" style="position:absolute;left:7176;top:12936;width:204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  <v:group id="Group 437" o:spid="_x0000_s1199" style="position:absolute;left:5040;top:10790;width:4776;height:2424" coordorigin="1728,1488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<v:shape id="AutoShape 438" o:spid="_x0000_s1200" type="#_x0000_t32" style="position:absolute;left:3996;top:1488;width:72;height:23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9uwsMAAADaAAAADwAAAGRycy9kb3ducmV2LnhtbESPQWsCMRSE7wX/Q3hCL1Kzeqh2NYoI&#10;oiIKXWvPj81zN7h5WTapbv31Rij0OMzMN8x03tpKXKnxxrGCQT8BQZw7bbhQ8HVcvY1B+ICssXJM&#10;Cn7Jw3zWeZliqt2NP+mahUJECPsUFZQh1KmUPi/Jou+7mjh6Z9dYDFE2hdQN3iLcVnKYJO/SouG4&#10;UGJNy5LyS/ZjFfTMIdtpMziN1tL5U3vYf2/ve6Veu+1iAiJQG/7Df+2NVvABzyvxBs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PbsLDAAAA2gAAAA8AAAAAAAAAAAAA&#10;AAAAoQIAAGRycy9kb3ducmV2LnhtbFBLBQYAAAAABAAEAPkAAACRAwAAAAA=&#10;" strokeweight="1.5pt">
                        <v:stroke endarrow="block"/>
                      </v:shape>
                      <v:group id="Group 439" o:spid="_x0000_s1201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<v:shape id="AutoShape 440" o:spid="_x0000_s1202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kS4cEAAADbAAAADwAAAGRycy9kb3ducmV2LnhtbERPTWsCMRC9F/wPYQQvRbPaUuzWKKII&#10;Huu2B70Nm+lmazJZN9Hd/vtGKPQ2j/c5i1XvrLhRG2rPCqaTDARx6XXNlYLPj914DiJEZI3WMyn4&#10;oQCr5eBhgbn2HR/oVsRKpBAOOSowMTa5lKE05DBMfEOcuC/fOowJtpXULXYp3Fk5y7IX6bDm1GCw&#10;oY2h8lxcnYJ3f3zebl/J+q649Ob76XFmT6TUaNiv30BE6uO/+M+912n+FO6/pAPk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+RLhwQAAANsAAAAPAAAAAAAAAAAAAAAA&#10;AKECAABkcnMvZG93bnJldi54bWxQSwUGAAAAAAQABAD5AAAAjwMAAAAA&#10;" strokeweight="1.5pt">
                          <v:stroke endarrow="block"/>
                        </v:shape>
                        <v:shape id="AutoShape 441" o:spid="_x0000_s1203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uMlsIAAADbAAAADwAAAGRycy9kb3ducmV2LnhtbERPTWsCMRC9F/wPYYReimbdFrFbo0il&#10;0KNdPdjbsJluVpPJdpO6239vCgVv83ifs1wPzooLdaHxrGA2zUAQV143XCs47N8mCxAhImu0nknB&#10;LwVYr0Z3Syy07/mDLmWsRQrhUKACE2NbSBkqQw7D1LfEifvyncOYYFdL3WGfwp2VeZbNpcOGU4PB&#10;ll4NVefyxynY+ePTdvtM1vfl92BOjw+5/SSl7sfD5gVEpCHexP/ud53m5/D3SzpArq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uMlsIAAADbAAAADwAAAAAAAAAAAAAA&#10;AAChAgAAZHJzL2Rvd25yZXYueG1sUEsFBgAAAAAEAAQA+QAAAJADAAAAAA==&#10;" strokeweight="1.5pt">
                          <v:stroke endarrow="block"/>
                        </v:shape>
                      </v:group>
                    </v:group>
                  </v:group>
                  <v:group id="Group 442" o:spid="_x0000_s1204" style="position:absolute;left:2208;top:10044;width:4776;height:2529" coordorigin="2208,10044" coordsize="4776,2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group id="Group 443" o:spid="_x0000_s1205" style="position:absolute;left:2208;top:10044;width:4776;height:2424;rotation:1613562fd" coordorigin="6600,10786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4kKSfCAAAA2wAAAA8A&#10;AAAAAAAAAAAAAAAAqgIAAGRycy9kb3ducmV2LnhtbFBLBQYAAAAABAAEAPoAAACZAwAAAAA=&#10;">
                      <v:rect id="Rectangle 444" o:spid="_x0000_s1206" style="position:absolute;left:8928;top:12932;width:204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  <v:group id="Group 445" o:spid="_x0000_s1207" style="position:absolute;left:6600;top:10786;width:4776;height:2424" coordorigin="1728,1488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<v:shape id="AutoShape 446" o:spid="_x0000_s1208" type="#_x0000_t32" style="position:absolute;left:3996;top:1488;width:72;height:23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C2V8MAAADbAAAADwAAAGRycy9kb3ducmV2LnhtbERPTWvCQBC9C/6HZYReim7sQSW6CaVQ&#10;2lIUTBvPQ3ZMlmZnQ3arqb/eFQre5vE+Z5MPthUn6r1xrGA+S0AQV04brhV8f71OVyB8QNbYOiYF&#10;f+Qhz8ajDabanXlPpyLUIoawT1FBE0KXSumrhiz6meuII3d0vcUQYV9L3eM5httWPiXJQlo0HBsa&#10;7Oiloeqn+LUKHs2u+NRmXi7fpPPlsNsePi5bpR4mw/MaRKAh3MX/7ncd5y/h9ks8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AtlfDAAAA2wAAAA8AAAAAAAAAAAAA&#10;AAAAoQIAAGRycy9kb3ducmV2LnhtbFBLBQYAAAAABAAEAPkAAACRAwAAAAA=&#10;" strokeweight="1.5pt">
                          <v:stroke endarrow="block"/>
                        </v:shape>
                        <v:group id="Group 447" o:spid="_x0000_s1209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<v:shape id="AutoShape 448" o:spid="_x0000_s1210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8e58EAAADbAAAADwAAAGRycy9kb3ducmV2LnhtbERPTWsCMRC9C/0PYQpeRLO1pehqlFIR&#10;PNZtD3obNuNmNZlsN9Hd/vtGKPQ2j/c5y3XvrLhRG2rPCp4mGQji0uuaKwVfn9vxDESIyBqtZ1Lw&#10;QwHWq4fBEnPtO97TrYiVSCEcclRgYmxyKUNpyGGY+IY4cSffOowJtpXULXYp3Fk5zbJX6bDm1GCw&#10;oXdD5aW4OgUf/vCy2czJ+q747s35eTS1R1Jq+Ni/LUBE6uO/+M+902n+HO6/pAP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jx7nwQAAANsAAAAPAAAAAAAAAAAAAAAA&#10;AKECAABkcnMvZG93bnJldi54bWxQSwUGAAAAAAQABAD5AAAAjwMAAAAA&#10;" strokeweight="1.5pt">
                            <v:stroke endarrow="block"/>
                          </v:shape>
                          <v:shape id="AutoShape 449" o:spid="_x0000_s1211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l9x8EAAADbAAAADwAAAGRycy9kb3ducmV2LnhtbERPz2vCMBS+C/sfwhN2kZmuDpnVKGMi&#10;eNyqh+32aJ5NNXnpmmi7/345DDx+fL9Xm8FZcaMuNJ4VPE8zEMSV1w3XCo6H3dMriBCRNVrPpOCX&#10;AmzWD6MVFtr3/Em3MtYihXAoUIGJsS2kDJUhh2HqW+LEnXznMCbY1VJ32KdwZ2WeZXPpsOHUYLCl&#10;d0PVpbw6BR/+62W7XZD1ffkzmPNskttvUupxPLwtQUQa4l38795rBXlan76kHyD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2X3HwQAAANsAAAAPAAAAAAAAAAAAAAAA&#10;AKECAABkcnMvZG93bnJldi54bWxQSwUGAAAAAAQABAD5AAAAjwMAAAAA&#10;" strokeweight="1.5pt">
                            <v:stroke endarrow="block"/>
                          </v:shape>
                        </v:group>
                      </v:group>
                    </v:group>
                    <v:oval id="Oval 450" o:spid="_x0000_s1212" style="position:absolute;left:3756;top:11937;width:636;height:636;rotation:-15341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pdesAA&#10;AADbAAAADwAAAGRycy9kb3ducmV2LnhtbESPQYvCMBSE78L+h/AEb5qoINI1isgWvequ99fm2XZt&#10;XkoTNf77zYLgcZiZb5jVJtpW3Kn3jWMN04kCQVw603Cl4ec7Hy9B+IBssHVMGp7kYbP+GKwwM+7B&#10;R7qfQiUShH2GGuoQukxKX9Zk0U9cR5y8i+sthiT7SpoeHwluWzlTaiEtNpwWauxoV1N5Pd2shkJd&#10;8/zrsmvPv3ZeRCw4HtVe69Ewbj9BBIrhHX61D0bDbAr/X9IPk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pdesAAAADbAAAADwAAAAAAAAAAAAAAAACYAgAAZHJzL2Rvd25y&#10;ZXYueG1sUEsFBgAAAAAEAAQA9QAAAIUDAAAAAA==&#10;">
                      <v:fill opacity="0"/>
                    </v:oval>
                  </v:group>
                </v:group>
                <v:shape id="Text Box 451" o:spid="_x0000_s1213" type="#_x0000_t202" style="position:absolute;left:7344;top:11923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lcDsMA&#10;AADbAAAADwAAAGRycy9kb3ducmV2LnhtbESPX2vCMBTF3wd+h3AFX4amVpBSjSLiYIM5WNX3a3Nt&#10;q81NaaLWb28Gwh4P58+PM192phY3al1lWcF4FIEgzq2uuFCw330MExDOI2usLZOCBzlYLnpvc0y1&#10;vfMv3TJfiDDCLkUFpfdNKqXLSzLoRrYhDt7JtgZ9kG0hdYv3MG5qGUfRVBqsOBBKbGhdUn7JriZw&#10;N13SHI7f6/NX9n48xz9cbRNWatDvVjMQnjr/H361P7WCeAJ/X8IP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lcDsMAAADbAAAADwAAAAAAAAAAAAAAAACYAgAAZHJzL2Rv&#10;d25yZXYueG1sUEsFBgAAAAAEAAQA9QAAAIgDAAAAAA==&#10;" stroked="f">
                  <v:fill opacity="0"/>
                  <v:textbox>
                    <w:txbxContent>
                      <w:p w:rsidR="00CB0279" w:rsidRPr="00AE7988" w:rsidRDefault="00CB0279" w:rsidP="00CB0279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25˚</w:t>
                        </w:r>
                      </w:p>
                      <w:p w:rsidR="00CB0279" w:rsidRPr="005776E7" w:rsidRDefault="00CB0279" w:rsidP="00CB0279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452" o:spid="_x0000_s1214" type="#_x0000_t202" style="position:absolute;left:8160;top:11719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DEesMA&#10;AADbAAAADwAAAGRycy9kb3ducmV2LnhtbESPX2vCMBTF3wd+h3AFX4amFpFSjSLiYIM5WNX3a3Nt&#10;q81NaaLWb28Gwh4P58+PM192phY3al1lWcF4FIEgzq2uuFCw330MExDOI2usLZOCBzlYLnpvc0y1&#10;vfMv3TJfiDDCLkUFpfdNKqXLSzLoRrYhDt7JtgZ9kG0hdYv3MG5qGUfRVBqsOBBKbGhdUn7JriZw&#10;N13SHI7f6/NX9n48xz9cbRNWatDvVjMQnjr/H361P7WCeAJ/X8IP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DEesMAAADbAAAADwAAAAAAAAAAAAAAAACYAgAAZHJzL2Rv&#10;d25yZXYueG1sUEsFBgAAAAAEAAQA9QAAAIgDAAAAAA==&#10;" stroked="f">
                  <v:fill opacity="0"/>
                  <v:textbox>
                    <w:txbxContent>
                      <w:p w:rsidR="00CB0279" w:rsidRPr="00AE7988" w:rsidRDefault="00CB0279" w:rsidP="00CB0279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T</w:t>
                        </w:r>
                      </w:p>
                      <w:p w:rsidR="00CB0279" w:rsidRPr="005776E7" w:rsidRDefault="00CB0279" w:rsidP="00CB0279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453" o:spid="_x0000_s1215" type="#_x0000_t202" style="position:absolute;left:8448;top:1259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JaDcMA&#10;AADbAAAADwAAAGRycy9kb3ducmV2LnhtbESPzWrCQBSF9wXfYbiCm6ITs9AQHUXEQgu10Kj7a+aa&#10;RDN3QmbU+PZOQejycH4+znzZmVrcqHWVZQXjUQSCOLe64kLBfvcxTEA4j6yxtkwKHuRguei9zTHV&#10;9s6/dMt8IcIIuxQVlN43qZQuL8mgG9mGOHgn2xr0QbaF1C3ew7ipZRxFE2mw4kAosaF1Sfklu5rA&#10;3XRJczh+r89f2fvxHP9wtU1YqUG/W81AeOr8f/jV/tQK4in8fQk/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JaDcMAAADbAAAADwAAAAAAAAAAAAAAAACYAgAAZHJzL2Rv&#10;d25yZXYueG1sUEsFBgAAAAAEAAQA9QAAAIgDAAAAAA==&#10;" stroked="f">
                  <v:fill opacity="0"/>
                  <v:textbox>
                    <w:txbxContent>
                      <w:p w:rsidR="00CB0279" w:rsidRPr="00AE7988" w:rsidRDefault="00CB0279" w:rsidP="00CB0279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S</w:t>
                        </w:r>
                      </w:p>
                      <w:p w:rsidR="00CB0279" w:rsidRPr="005776E7" w:rsidRDefault="00CB0279" w:rsidP="00CB0279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454" o:spid="_x0000_s1216" type="#_x0000_t202" style="position:absolute;left:8604;top:1143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3Of8EA&#10;AADbAAAADwAAAGRycy9kb3ducmV2LnhtbERPTWvCQBC9F/wPywi9FN00hxKiq4goVKiFpvU+Zsck&#10;mp0N2VXjv+8cCj0+3vd8ObhW3agPjWcDr9MEFHHpbcOVgZ/v7SQDFSKyxdYzGXhQgOVi9DTH3Po7&#10;f9GtiJWSEA45Gqhj7HKtQ1mTwzD1HbFwJ987jAL7Stse7xLuWp0myZt22LA01NjRuqbyUlyd9G6G&#10;rDscP9bnXfFyPKef3OwzNuZ5PKxmoCIN8V/85363BlIZK1/kB+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dzn/BAAAA2wAAAA8AAAAAAAAAAAAAAAAAmAIAAGRycy9kb3du&#10;cmV2LnhtbFBLBQYAAAAABAAEAPUAAACGAwAAAAA=&#10;" stroked="f">
                  <v:fill opacity="0"/>
                  <v:textbox>
                    <w:txbxContent>
                      <w:p w:rsidR="00CB0279" w:rsidRPr="00AE7988" w:rsidRDefault="00CB0279" w:rsidP="00CB0279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Q</w:t>
                        </w:r>
                      </w:p>
                      <w:p w:rsidR="00CB0279" w:rsidRPr="005776E7" w:rsidRDefault="00CB0279" w:rsidP="00CB0279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455" o:spid="_x0000_s1217" type="#_x0000_t202" style="position:absolute;left:9228;top:12223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Fr5MMA&#10;AADbAAAADwAAAGRycy9kb3ducmV2LnhtbESPzWrCQBSF9wXfYbiCG9GJWUgaHUXEQgu10Kj7a+aa&#10;RDN3QmbU+PZOQejycH4+znzZmVrcqHWVZQWTcQSCOLe64kLBfvcxSkA4j6yxtkwKHuRguei9zTHV&#10;9s6/dMt8IcIIuxQVlN43qZQuL8mgG9uGOHgn2xr0QbaF1C3ew7ipZRxFU2mw4kAosaF1Sfklu5rA&#10;3XRJczh+r89f2fB4jn+42ias1KDfrWYgPHX+P/xqf2oF8Tv8fQk/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Fr5MMAAADbAAAADwAAAAAAAAAAAAAAAACYAgAAZHJzL2Rv&#10;d25yZXYueG1sUEsFBgAAAAAEAAQA9QAAAIgDAAAAAA==&#10;" stroked="f">
                  <v:fill opacity="0"/>
                  <v:textbox>
                    <w:txbxContent>
                      <w:p w:rsidR="00CB0279" w:rsidRPr="00AE7988" w:rsidRDefault="00CB0279" w:rsidP="00CB0279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  <w:p w:rsidR="00CB0279" w:rsidRPr="005776E7" w:rsidRDefault="00CB0279" w:rsidP="00CB0279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CB0279" w:rsidRDefault="00CB0279" w:rsidP="00CB0279"/>
    <w:p w:rsidR="00CB0279" w:rsidRDefault="00CB0279" w:rsidP="00CB0279"/>
    <w:p w:rsidR="00CB0279" w:rsidRDefault="00CB0279" w:rsidP="00CB0279"/>
    <w:p w:rsidR="00CB0279" w:rsidRDefault="00CB0279" w:rsidP="00CB0279"/>
    <w:p w:rsidR="00CB0279" w:rsidRDefault="00CB0279" w:rsidP="00CB0279">
      <w:r>
        <w:t>5.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Q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 xml:space="preserve">  25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R</w: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 xml:space="preserve">  65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S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155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T</w: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 xml:space="preserve">  65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L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 xml:space="preserve">  25˚</w:t>
      </w:r>
    </w:p>
    <w:p w:rsidR="00CB0279" w:rsidRDefault="00CB0279" w:rsidP="00CB0279"/>
    <w:p w:rsidR="00CB0279" w:rsidRDefault="00CB0279" w:rsidP="00CB0279">
      <w:r>
        <w:rPr>
          <w:noProof/>
        </w:rPr>
        <w:drawing>
          <wp:anchor distT="0" distB="0" distL="114300" distR="114300" simplePos="0" relativeHeight="251985920" behindDoc="0" locked="0" layoutInCell="1" allowOverlap="1">
            <wp:simplePos x="0" y="0"/>
            <wp:positionH relativeFrom="column">
              <wp:posOffset>461010</wp:posOffset>
            </wp:positionH>
            <wp:positionV relativeFrom="paragraph">
              <wp:posOffset>100965</wp:posOffset>
            </wp:positionV>
            <wp:extent cx="3356610" cy="2994660"/>
            <wp:effectExtent l="19050" t="0" r="0" b="0"/>
            <wp:wrapNone/>
            <wp:docPr id="2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661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0279" w:rsidRDefault="00CB0279" w:rsidP="00CB0279"/>
    <w:p w:rsidR="00CB0279" w:rsidRDefault="00CB0279" w:rsidP="00CB0279"/>
    <w:p w:rsidR="00CB0279" w:rsidRDefault="00CB0279" w:rsidP="00CB0279"/>
    <w:p w:rsidR="00CB0279" w:rsidRDefault="00CB0279" w:rsidP="00CB0279"/>
    <w:p w:rsidR="00CB0279" w:rsidRDefault="00CB0279" w:rsidP="00CB0279"/>
    <w:p w:rsidR="00CB0279" w:rsidRDefault="00CB0279" w:rsidP="00CB0279">
      <w:r>
        <w:t>6.</w:t>
      </w:r>
      <w:r w:rsidRPr="00C67E74">
        <w:t xml:space="preserve"> </w:t>
      </w:r>
      <w:r>
        <w:t xml:space="preserve"> </w:t>
      </w:r>
    </w:p>
    <w:p w:rsidR="00CB0279" w:rsidRDefault="004966D5" w:rsidP="00CB0279">
      <w:pPr>
        <w:ind w:left="576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2A2356C6" wp14:editId="28C4C040">
                <wp:simplePos x="0" y="0"/>
                <wp:positionH relativeFrom="column">
                  <wp:posOffset>2054001</wp:posOffset>
                </wp:positionH>
                <wp:positionV relativeFrom="paragraph">
                  <wp:posOffset>49647</wp:posOffset>
                </wp:positionV>
                <wp:extent cx="205954" cy="217913"/>
                <wp:effectExtent l="51117" t="63183" r="16828" b="54927"/>
                <wp:wrapNone/>
                <wp:docPr id="212" name="Rectangle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356114">
                          <a:off x="0" y="0"/>
                          <a:ext cx="205954" cy="21791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12" o:spid="_x0000_s1026" style="position:absolute;margin-left:161.75pt;margin-top:3.9pt;width:16.2pt;height:17.15pt;rotation:3665771fd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" filled="f" strokecolor="black [3213]" strokeweight=".5pt"/>
            </w:pict>
          </mc:Fallback>
        </mc:AlternateContent>
      </w:r>
      <w:r w:rsidR="00CB0279">
        <w:rPr>
          <w:rFonts w:ascii="Cambria Math" w:hAnsi="Cambria Math" w:cs="Arial"/>
          <w:sz w:val="24"/>
          <w:szCs w:val="24"/>
        </w:rPr>
        <w:t>∠</w:t>
      </w:r>
      <w:r w:rsidR="00CB0279" w:rsidRPr="00C67E74">
        <w:rPr>
          <w:rFonts w:ascii="Arial" w:hAnsi="Arial" w:cs="Arial"/>
          <w:sz w:val="24"/>
          <w:szCs w:val="24"/>
        </w:rPr>
        <w:t>BTO</w:t>
      </w:r>
      <w:r w:rsidR="00CB0279">
        <w:rPr>
          <w:rFonts w:ascii="Arial" w:hAnsi="Arial" w:cs="Arial"/>
          <w:sz w:val="24"/>
          <w:szCs w:val="24"/>
        </w:rPr>
        <w:t xml:space="preserve"> </w:t>
      </w:r>
      <w:r w:rsidR="00CB0279">
        <w:rPr>
          <w:rFonts w:ascii="Arial" w:hAnsi="Arial" w:cs="Arial"/>
          <w:sz w:val="24"/>
          <w:szCs w:val="24"/>
          <w:u w:val="single"/>
        </w:rPr>
        <w:tab/>
        <w:t xml:space="preserve">         140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E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70˚</w:t>
      </w:r>
    </w:p>
    <w:p w:rsidR="00CB0279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W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30˚</w:t>
      </w:r>
    </w:p>
    <w:p w:rsidR="00A95A7D" w:rsidRDefault="00CB0279" w:rsidP="00CB0279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F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40˚</w:t>
      </w:r>
    </w:p>
    <w:sectPr w:rsidR="00A95A7D" w:rsidSect="00F9316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6F4A" w:rsidRDefault="00666F4A" w:rsidP="00B113CC">
      <w:r>
        <w:separator/>
      </w:r>
    </w:p>
  </w:endnote>
  <w:endnote w:type="continuationSeparator" w:id="0">
    <w:p w:rsidR="00666F4A" w:rsidRDefault="00666F4A" w:rsidP="00B11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6F4A" w:rsidRDefault="00666F4A" w:rsidP="00B113CC">
      <w:r>
        <w:separator/>
      </w:r>
    </w:p>
  </w:footnote>
  <w:footnote w:type="continuationSeparator" w:id="0">
    <w:p w:rsidR="00666F4A" w:rsidRDefault="00666F4A" w:rsidP="00B11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605E2"/>
    <w:multiLevelType w:val="hybridMultilevel"/>
    <w:tmpl w:val="A4AA8B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21266D7"/>
    <w:multiLevelType w:val="hybridMultilevel"/>
    <w:tmpl w:val="B68831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DB1"/>
    <w:rsid w:val="000654A1"/>
    <w:rsid w:val="00066C73"/>
    <w:rsid w:val="00076625"/>
    <w:rsid w:val="000C1FD4"/>
    <w:rsid w:val="000D6294"/>
    <w:rsid w:val="000E0EA3"/>
    <w:rsid w:val="001314BA"/>
    <w:rsid w:val="0019622A"/>
    <w:rsid w:val="00243CC9"/>
    <w:rsid w:val="0024499C"/>
    <w:rsid w:val="002D6A54"/>
    <w:rsid w:val="003104F7"/>
    <w:rsid w:val="0033157E"/>
    <w:rsid w:val="00353AAC"/>
    <w:rsid w:val="00387F0E"/>
    <w:rsid w:val="003D246B"/>
    <w:rsid w:val="00414DAE"/>
    <w:rsid w:val="00424E60"/>
    <w:rsid w:val="00442FF2"/>
    <w:rsid w:val="004966D5"/>
    <w:rsid w:val="004A3F4F"/>
    <w:rsid w:val="004E2884"/>
    <w:rsid w:val="005169F8"/>
    <w:rsid w:val="0053361D"/>
    <w:rsid w:val="005A3D6C"/>
    <w:rsid w:val="006142D0"/>
    <w:rsid w:val="00634543"/>
    <w:rsid w:val="00650045"/>
    <w:rsid w:val="0065155D"/>
    <w:rsid w:val="00661154"/>
    <w:rsid w:val="00666F4A"/>
    <w:rsid w:val="006B6108"/>
    <w:rsid w:val="007420BC"/>
    <w:rsid w:val="00757683"/>
    <w:rsid w:val="0076190A"/>
    <w:rsid w:val="00783781"/>
    <w:rsid w:val="007C18AF"/>
    <w:rsid w:val="00854976"/>
    <w:rsid w:val="008B3A67"/>
    <w:rsid w:val="008F13D8"/>
    <w:rsid w:val="0096683B"/>
    <w:rsid w:val="009D7751"/>
    <w:rsid w:val="009E26A4"/>
    <w:rsid w:val="00A95A7D"/>
    <w:rsid w:val="00A9679D"/>
    <w:rsid w:val="00AA4344"/>
    <w:rsid w:val="00AB1CA9"/>
    <w:rsid w:val="00AC5286"/>
    <w:rsid w:val="00AE4DB1"/>
    <w:rsid w:val="00AE7988"/>
    <w:rsid w:val="00B113CC"/>
    <w:rsid w:val="00B266FF"/>
    <w:rsid w:val="00B40484"/>
    <w:rsid w:val="00B9641F"/>
    <w:rsid w:val="00BD5A83"/>
    <w:rsid w:val="00C05D6B"/>
    <w:rsid w:val="00C44FB8"/>
    <w:rsid w:val="00C67E74"/>
    <w:rsid w:val="00CB0279"/>
    <w:rsid w:val="00CC108A"/>
    <w:rsid w:val="00CE25B0"/>
    <w:rsid w:val="00CF02B8"/>
    <w:rsid w:val="00D03CD6"/>
    <w:rsid w:val="00D05A7C"/>
    <w:rsid w:val="00D74D1A"/>
    <w:rsid w:val="00D81116"/>
    <w:rsid w:val="00D91985"/>
    <w:rsid w:val="00DB0145"/>
    <w:rsid w:val="00E41E8C"/>
    <w:rsid w:val="00EB095F"/>
    <w:rsid w:val="00EB440D"/>
    <w:rsid w:val="00EC1394"/>
    <w:rsid w:val="00EC4446"/>
    <w:rsid w:val="00ED01CD"/>
    <w:rsid w:val="00ED0CC3"/>
    <w:rsid w:val="00ED690C"/>
    <w:rsid w:val="00EF42D5"/>
    <w:rsid w:val="00F26CCC"/>
    <w:rsid w:val="00F466CF"/>
    <w:rsid w:val="00F93165"/>
    <w:rsid w:val="00F9494D"/>
    <w:rsid w:val="00F960A6"/>
    <w:rsid w:val="00F96835"/>
    <w:rsid w:val="00FA2145"/>
    <w:rsid w:val="00FB5A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DB1"/>
    <w:pPr>
      <w:spacing w:after="0" w:line="240" w:lineRule="auto"/>
    </w:pPr>
    <w:rPr>
      <w:rFonts w:ascii="Tahoma" w:eastAsia="Times New Roman" w:hAnsi="Tahoma" w:cs="Tahoma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4DB1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DB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D01CD"/>
    <w:pPr>
      <w:ind w:left="720"/>
      <w:contextualSpacing/>
    </w:pPr>
  </w:style>
  <w:style w:type="paragraph" w:styleId="EndnoteText">
    <w:name w:val="endnote text"/>
    <w:basedOn w:val="Normal"/>
    <w:link w:val="EndnoteTextChar"/>
    <w:uiPriority w:val="99"/>
    <w:unhideWhenUsed/>
    <w:rsid w:val="00B113CC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B113CC"/>
    <w:rPr>
      <w:rFonts w:ascii="Tahoma" w:eastAsia="Times New Roman" w:hAnsi="Tahoma" w:cs="Tahom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B113CC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EC444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C4446"/>
    <w:rPr>
      <w:rFonts w:ascii="Tahoma" w:eastAsia="Times New Roman" w:hAnsi="Tahoma" w:cs="Tahoma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DB1"/>
    <w:pPr>
      <w:spacing w:after="0" w:line="240" w:lineRule="auto"/>
    </w:pPr>
    <w:rPr>
      <w:rFonts w:ascii="Tahoma" w:eastAsia="Times New Roman" w:hAnsi="Tahoma" w:cs="Tahoma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4DB1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DB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D01CD"/>
    <w:pPr>
      <w:ind w:left="720"/>
      <w:contextualSpacing/>
    </w:pPr>
  </w:style>
  <w:style w:type="paragraph" w:styleId="EndnoteText">
    <w:name w:val="endnote text"/>
    <w:basedOn w:val="Normal"/>
    <w:link w:val="EndnoteTextChar"/>
    <w:uiPriority w:val="99"/>
    <w:unhideWhenUsed/>
    <w:rsid w:val="00B113CC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B113CC"/>
    <w:rPr>
      <w:rFonts w:ascii="Tahoma" w:eastAsia="Times New Roman" w:hAnsi="Tahoma" w:cs="Tahom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B113CC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EC444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C4446"/>
    <w:rPr>
      <w:rFonts w:ascii="Tahoma" w:eastAsia="Times New Roman" w:hAnsi="Tahoma" w:cs="Tahoma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021936-607B-4642-903F-36925F405B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</Pages>
  <Words>294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E</Company>
  <LinksUpToDate>false</LinksUpToDate>
  <CharactersWithSpaces>1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akeman</dc:creator>
  <cp:lastModifiedBy>alibertiscott</cp:lastModifiedBy>
  <cp:revision>8</cp:revision>
  <cp:lastPrinted>2011-06-21T20:26:00Z</cp:lastPrinted>
  <dcterms:created xsi:type="dcterms:W3CDTF">2012-03-19T13:29:00Z</dcterms:created>
  <dcterms:modified xsi:type="dcterms:W3CDTF">2014-07-10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